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1"/>
  </p:notesMasterIdLst>
  <p:handoutMasterIdLst>
    <p:handoutMasterId r:id="rId72"/>
  </p:handoutMasterIdLst>
  <p:sldIdLst>
    <p:sldId id="256" r:id="rId2"/>
    <p:sldId id="257" r:id="rId3"/>
    <p:sldId id="565" r:id="rId4"/>
    <p:sldId id="558" r:id="rId5"/>
    <p:sldId id="512" r:id="rId6"/>
    <p:sldId id="546" r:id="rId7"/>
    <p:sldId id="261" r:id="rId8"/>
    <p:sldId id="262" r:id="rId9"/>
    <p:sldId id="491" r:id="rId10"/>
    <p:sldId id="492" r:id="rId11"/>
    <p:sldId id="490" r:id="rId12"/>
    <p:sldId id="516" r:id="rId13"/>
    <p:sldId id="382" r:id="rId14"/>
    <p:sldId id="518" r:id="rId15"/>
    <p:sldId id="519" r:id="rId16"/>
    <p:sldId id="520" r:id="rId17"/>
    <p:sldId id="521" r:id="rId18"/>
    <p:sldId id="522" r:id="rId19"/>
    <p:sldId id="476" r:id="rId20"/>
    <p:sldId id="537" r:id="rId21"/>
    <p:sldId id="548" r:id="rId22"/>
    <p:sldId id="549" r:id="rId23"/>
    <p:sldId id="477" r:id="rId24"/>
    <p:sldId id="480" r:id="rId25"/>
    <p:sldId id="469" r:id="rId26"/>
    <p:sldId id="482" r:id="rId27"/>
    <p:sldId id="481" r:id="rId28"/>
    <p:sldId id="544" r:id="rId29"/>
    <p:sldId id="543" r:id="rId30"/>
    <p:sldId id="572" r:id="rId31"/>
    <p:sldId id="554" r:id="rId32"/>
    <p:sldId id="555" r:id="rId33"/>
    <p:sldId id="556" r:id="rId34"/>
    <p:sldId id="494" r:id="rId35"/>
    <p:sldId id="550" r:id="rId36"/>
    <p:sldId id="493" r:id="rId37"/>
    <p:sldId id="551" r:id="rId38"/>
    <p:sldId id="567" r:id="rId39"/>
    <p:sldId id="568" r:id="rId40"/>
    <p:sldId id="569" r:id="rId41"/>
    <p:sldId id="563" r:id="rId42"/>
    <p:sldId id="508" r:id="rId43"/>
    <p:sldId id="552" r:id="rId44"/>
    <p:sldId id="553" r:id="rId45"/>
    <p:sldId id="564" r:id="rId46"/>
    <p:sldId id="570" r:id="rId47"/>
    <p:sldId id="562" r:id="rId48"/>
    <p:sldId id="560" r:id="rId49"/>
    <p:sldId id="573" r:id="rId50"/>
    <p:sldId id="571" r:id="rId51"/>
    <p:sldId id="559" r:id="rId52"/>
    <p:sldId id="499" r:id="rId53"/>
    <p:sldId id="500" r:id="rId54"/>
    <p:sldId id="505" r:id="rId55"/>
    <p:sldId id="502" r:id="rId56"/>
    <p:sldId id="506" r:id="rId57"/>
    <p:sldId id="504" r:id="rId58"/>
    <p:sldId id="529" r:id="rId59"/>
    <p:sldId id="532" r:id="rId60"/>
    <p:sldId id="533" r:id="rId61"/>
    <p:sldId id="534" r:id="rId62"/>
    <p:sldId id="535" r:id="rId63"/>
    <p:sldId id="536" r:id="rId64"/>
    <p:sldId id="538" r:id="rId65"/>
    <p:sldId id="539" r:id="rId66"/>
    <p:sldId id="540" r:id="rId67"/>
    <p:sldId id="545" r:id="rId68"/>
    <p:sldId id="561" r:id="rId69"/>
    <p:sldId id="557" r:id="rId70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0DBF"/>
    <a:srgbClr val="FF0000"/>
    <a:srgbClr val="10065A"/>
    <a:srgbClr val="5C0445"/>
    <a:srgbClr val="FF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83" autoAdjust="0"/>
    <p:restoredTop sz="97451" autoAdjust="0"/>
  </p:normalViewPr>
  <p:slideViewPr>
    <p:cSldViewPr>
      <p:cViewPr varScale="1">
        <p:scale>
          <a:sx n="80" d="100"/>
          <a:sy n="80" d="100"/>
        </p:scale>
        <p:origin x="3240" y="1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r>
              <a:rPr lang="zh-CN" altLang="en-US"/>
              <a:t>河北师范大学 计算机学院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 altLang="zh-CN"/>
              <a:t>2019/9/3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r>
              <a:rPr lang="zh-CN" altLang="en-US"/>
              <a:t>数字图像处理 任课老师 张朝晖</a:t>
            </a:r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AE34DC2D-3455-4F49-92D9-16264D22FC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829966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r>
              <a:rPr lang="zh-CN" altLang="en-US"/>
              <a:t>河北师范大学 计算机学院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 altLang="zh-CN"/>
              <a:t>2019/9/3</a:t>
            </a:r>
          </a:p>
        </p:txBody>
      </p:sp>
      <p:sp>
        <p:nvSpPr>
          <p:cNvPr id="757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r>
              <a:rPr lang="zh-CN" altLang="en-US"/>
              <a:t>数字图像处理 任课老师 张朝晖</a:t>
            </a: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AF495E04-42A9-4475-8FA1-03E53A3D1E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3553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0C9BF84-BE9E-4DE7-ABA4-1831B7B5E8E8}" type="slidenum">
              <a:rPr lang="en-US" altLang="zh-CN" sz="1300" smtClean="0"/>
              <a:pPr eaLnBrk="1" hangingPunct="1"/>
              <a:t>1</a:t>
            </a:fld>
            <a:endParaRPr lang="en-US" altLang="zh-CN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9/9/3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字图像处理 任课老师 张朝晖</a:t>
            </a:r>
            <a:endParaRPr lang="en-US" altLang="zh-CN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河北师范大学 计算机学院</a:t>
            </a:r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495E04-42A9-4475-8FA1-03E53A3D1E5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9/9/3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字图像处理 任课老师 张朝晖</a:t>
            </a:r>
            <a:endParaRPr lang="en-US" altLang="zh-CN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河北师范大学 计算机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7094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AC91F3A-6B10-4605-94AA-87C7D56D3858}" type="slidenum">
              <a:rPr lang="en-US" altLang="zh-CN" sz="1300" smtClean="0"/>
              <a:pPr eaLnBrk="1" hangingPunct="1"/>
              <a:t>59</a:t>
            </a:fld>
            <a:endParaRPr lang="en-US" altLang="zh-CN" sz="13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9/9/3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字图像处理 任课老师 张朝晖</a:t>
            </a:r>
            <a:endParaRPr lang="en-US" altLang="zh-CN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河北师范大学 计算机学院</a:t>
            </a: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河北师范大学 计算机学院</a:t>
            </a:r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9/9/3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字图像处理 任课老师 张朝晖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AF495E04-42A9-4475-8FA1-03E53A3D1E52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76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32F67-8D5F-422D-9835-AB3EBED3A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8236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786A0-D98B-4483-B1C7-61147EE8FB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4912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E36E7-7E85-4E71-82AB-3A666DD9D9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696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E381B-2674-423D-B76B-BAC0540F6C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894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1A4FD-72A1-4AA7-B916-1F196A1BDE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1089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D1BE0-6071-41A9-8877-08A6820EC3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474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8C01C-452B-48A6-9566-BC1E9D811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9156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5A4E5-85DA-4E0D-BBE9-F94EF454DB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982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43769-1FF0-4520-B830-B099AB8E13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346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AE63-D6FE-41C6-9489-9872C8829F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242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80BA0-0500-4D8A-AC6F-01ACAA5B20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303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en-US" altLang="zh-CN"/>
              <a:t>2005-3-1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altLang="zh-CN"/>
              <a:t>河北师范大学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F80180A-C287-4B61-868A-5F163FF739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png"/><Relationship Id="rId10" Type="http://schemas.openxmlformats.org/officeDocument/2006/relationships/image" Target="../media/image22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hyperlink" Target="http://www.chinesevisiblehuman.com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6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9.jpeg"/><Relationship Id="rId10" Type="http://schemas.openxmlformats.org/officeDocument/2006/relationships/image" Target="../media/image82.png"/><Relationship Id="rId4" Type="http://schemas.openxmlformats.org/officeDocument/2006/relationships/image" Target="../media/image78.jpeg"/><Relationship Id="rId9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hyperlink" Target="https://mmcheng.net/mftp/Imgs/Results.jp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102.png"/><Relationship Id="rId4" Type="http://schemas.openxmlformats.org/officeDocument/2006/relationships/image" Target="../media/image101.gi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://tech.sina.com.cn/d/2005-01-10/1621499625.shtml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/>
          <p:cNvSpPr>
            <a:spLocks noChangeArrowheads="1"/>
          </p:cNvSpPr>
          <p:nvPr/>
        </p:nvSpPr>
        <p:spPr bwMode="auto">
          <a:xfrm>
            <a:off x="467544" y="620688"/>
            <a:ext cx="8351837" cy="6076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60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数字图像处理</a:t>
            </a:r>
          </a:p>
          <a:p>
            <a:pPr algn="ctr"/>
            <a:r>
              <a:rPr lang="en-US" altLang="zh-CN" sz="54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Digital Image Processing</a:t>
            </a:r>
          </a:p>
          <a:p>
            <a:pPr algn="ctr"/>
            <a:endParaRPr kumimoji="0" lang="en-US" altLang="zh-CN" sz="4000" b="1" dirty="0">
              <a:solidFill>
                <a:schemeClr val="accent2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/>
            <a:r>
              <a:rPr kumimoji="0" lang="zh-CN" altLang="en-US" sz="40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第</a:t>
            </a:r>
            <a:r>
              <a:rPr kumimoji="0" lang="en-US" altLang="zh-CN" sz="40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01</a:t>
            </a:r>
            <a:r>
              <a:rPr kumimoji="0" lang="zh-CN" altLang="en-US" sz="40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章 绪论</a:t>
            </a:r>
            <a:endParaRPr lang="zh-CN" altLang="en-US" sz="4000" b="1" dirty="0">
              <a:solidFill>
                <a:schemeClr val="accent2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/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  <a:p>
            <a:pPr algn="ctr"/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张朝晖</a:t>
            </a:r>
          </a:p>
          <a:p>
            <a:pPr algn="ctr"/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河北师范大学</a:t>
            </a:r>
            <a:endParaRPr lang="en-US" altLang="zh-CN" sz="3200" b="1" dirty="0">
              <a:latin typeface="华文新魏" pitchFamily="2" charset="-122"/>
              <a:ea typeface="华文新魏" pitchFamily="2" charset="-122"/>
            </a:endParaRPr>
          </a:p>
          <a:p>
            <a:pPr algn="ctr"/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020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年</a:t>
            </a:r>
            <a:r>
              <a:rPr lang="en-GB" altLang="zh-CN" sz="32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月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日</a:t>
            </a:r>
          </a:p>
        </p:txBody>
      </p:sp>
      <p:pic>
        <p:nvPicPr>
          <p:cNvPr id="20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174"/>
            <a:ext cx="2104678" cy="2073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4071938"/>
            <a:ext cx="4929187" cy="2571750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350" y="142875"/>
            <a:ext cx="4930775" cy="3857625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214313" y="142875"/>
            <a:ext cx="3514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高程模型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DEM)</a:t>
            </a:r>
          </a:p>
        </p:txBody>
      </p:sp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57250"/>
            <a:ext cx="3786187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3"/>
          <p:cNvSpPr txBox="1">
            <a:spLocks noChangeArrowheads="1"/>
          </p:cNvSpPr>
          <p:nvPr/>
        </p:nvSpPr>
        <p:spPr bwMode="auto">
          <a:xfrm>
            <a:off x="214313" y="4714875"/>
            <a:ext cx="37147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上图：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嫦娥三号距离月球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2400m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观察到的月面</a:t>
            </a:r>
            <a:r>
              <a:rPr lang="zh-CN" altLang="en-US" b="1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数字高程图</a:t>
            </a:r>
            <a:endParaRPr lang="en-US" altLang="zh-CN" b="1">
              <a:solidFill>
                <a:srgbClr val="220DBF"/>
              </a:solidFill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右图：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某地区高程图的二维及三维可视化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1026"/>
          <p:cNvSpPr txBox="1">
            <a:spLocks noChangeArrowheads="1"/>
          </p:cNvSpPr>
          <p:nvPr/>
        </p:nvSpPr>
        <p:spPr bwMode="auto">
          <a:xfrm>
            <a:off x="142875" y="214313"/>
            <a:ext cx="84978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遥感图像</a:t>
            </a:r>
            <a:r>
              <a:rPr kumimoji="0"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</a:t>
            </a: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多光谱图像的不同波段、</a:t>
            </a:r>
            <a:r>
              <a:rPr kumimoji="0"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SAR</a:t>
            </a:r>
            <a:r>
              <a:rPr kumimoji="0"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</a:t>
            </a: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、</a:t>
            </a:r>
            <a:r>
              <a:rPr kumimoji="0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全色光学图像</a:t>
            </a:r>
            <a:r>
              <a:rPr kumimoji="0"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)</a:t>
            </a:r>
            <a:endParaRPr kumimoji="0" lang="zh-CN" altLang="en-U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</p:txBody>
      </p:sp>
      <p:pic>
        <p:nvPicPr>
          <p:cNvPr id="12291" name="Picture 10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4357687" cy="25130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1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714375"/>
            <a:ext cx="4357687" cy="25003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286125"/>
            <a:ext cx="4429125" cy="3286125"/>
          </a:xfrm>
          <a:prstGeom prst="rect">
            <a:avLst/>
          </a:prstGeom>
          <a:noFill/>
          <a:ln w="25400">
            <a:solidFill>
              <a:srgbClr val="220DB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286125"/>
            <a:ext cx="4429125" cy="3286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107502" y="116632"/>
            <a:ext cx="8856513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1)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新魏" pitchFamily="2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新魏" pitchFamily="2" charset="-122"/>
              </a:rPr>
              <a:t>image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新魏" pitchFamily="2" charset="-122"/>
              </a:rPr>
              <a:t>）</a:t>
            </a:r>
          </a:p>
          <a:p>
            <a:pPr algn="just"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----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二元函数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f(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x,y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)  </a:t>
            </a:r>
          </a:p>
          <a:p>
            <a:pPr algn="just">
              <a:defRPr/>
            </a:pPr>
            <a:r>
              <a:rPr lang="en-US" altLang="zh-CN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b="1" dirty="0" err="1">
                <a:solidFill>
                  <a:schemeClr val="accent2"/>
                </a:solidFill>
                <a:latin typeface="+mn-lt"/>
                <a:ea typeface="华文新魏" pitchFamily="2" charset="-122"/>
              </a:rPr>
              <a:t>x,y</a:t>
            </a:r>
            <a:r>
              <a:rPr lang="zh-CN" altLang="en-US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为空间坐标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i="1" dirty="0">
                <a:latin typeface="+mn-lt"/>
                <a:ea typeface="华文新魏" pitchFamily="2" charset="-122"/>
              </a:rPr>
              <a:t>f(</a:t>
            </a:r>
            <a:r>
              <a:rPr lang="en-US" altLang="zh-CN" i="1" dirty="0" err="1">
                <a:latin typeface="+mn-lt"/>
                <a:ea typeface="华文新魏" pitchFamily="2" charset="-122"/>
              </a:rPr>
              <a:t>x,y</a:t>
            </a:r>
            <a:r>
              <a:rPr lang="en-US" altLang="zh-CN" i="1" dirty="0">
                <a:latin typeface="+mn-lt"/>
                <a:ea typeface="华文新魏" pitchFamily="2" charset="-122"/>
              </a:rPr>
              <a:t>)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是图像在坐标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</a:rPr>
              <a:t>x,y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处的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幅值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灰度值、强度值、亮度值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或颜色值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。</a:t>
            </a:r>
          </a:p>
          <a:p>
            <a:pPr algn="just">
              <a:defRPr/>
            </a:pP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pPr algn="just">
              <a:defRPr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----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灰度图像可表示为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二元</a:t>
            </a:r>
            <a:r>
              <a:rPr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标量函数</a:t>
            </a:r>
            <a:r>
              <a:rPr lang="en-US" altLang="zh-CN" i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f</a:t>
            </a:r>
            <a:r>
              <a:rPr lang="en-US" altLang="zh-CN" b="1" i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(</a:t>
            </a:r>
            <a:r>
              <a:rPr lang="en-US" altLang="zh-CN" i="1" dirty="0" err="1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x,y</a:t>
            </a:r>
            <a:r>
              <a:rPr lang="en-US" altLang="zh-CN" b="1" i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)</a:t>
            </a: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endParaRPr lang="en-US" altLang="zh-CN" b="1" i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新魏" pitchFamily="2" charset="-122"/>
            </a:endParaRPr>
          </a:p>
          <a:p>
            <a:pPr algn="just">
              <a:defRPr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----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多通道图像可表示为一个有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多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二元</a:t>
            </a:r>
            <a:r>
              <a:rPr lang="zh-CN" altLang="en-US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标量函数组成的</a:t>
            </a:r>
            <a:r>
              <a:rPr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向量函数</a:t>
            </a:r>
            <a:r>
              <a:rPr lang="en-US" altLang="zh-CN" b="1" i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f(</a:t>
            </a:r>
            <a:r>
              <a:rPr lang="en-US" altLang="zh-CN" b="1" i="1" dirty="0" err="1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x,y</a:t>
            </a:r>
            <a:r>
              <a:rPr lang="en-US" altLang="zh-CN" b="1" i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)    </a:t>
            </a:r>
          </a:p>
          <a:p>
            <a:pPr algn="just">
              <a:defRPr/>
            </a:pPr>
            <a:r>
              <a:rPr lang="en-US" altLang="zh-CN" b="1" i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新魏" pitchFamily="2" charset="-122"/>
              </a:rPr>
              <a:t>RGB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彩色图像就是一个由三个二元标量函数构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向量函数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f(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x,y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670230"/>
            <a:ext cx="26638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36912"/>
            <a:ext cx="26638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73596" y="4008366"/>
                <a:ext cx="2816733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596" y="4008366"/>
                <a:ext cx="2816733" cy="12661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/>
          <p:cNvSpPr>
            <a:spLocks noChangeArrowheads="1"/>
          </p:cNvSpPr>
          <p:nvPr/>
        </p:nvSpPr>
        <p:spPr bwMode="auto">
          <a:xfrm>
            <a:off x="250825" y="18891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2)</a:t>
            </a:r>
            <a:r>
              <a:rPr kumimoji="0" lang="zh-CN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</a:t>
            </a:r>
            <a:r>
              <a:rPr kumimoji="0" lang="zh-CN" altLang="en-US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数字图像</a:t>
            </a:r>
            <a:r>
              <a:rPr kumimoji="0" lang="en-US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digital image)</a:t>
            </a:r>
            <a:r>
              <a:rPr kumimoji="0" lang="zh-CN" altLang="en-US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、像素</a:t>
            </a:r>
            <a:r>
              <a:rPr kumimoji="0" lang="en-US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pixel)</a:t>
            </a:r>
          </a:p>
        </p:txBody>
      </p:sp>
      <p:sp>
        <p:nvSpPr>
          <p:cNvPr id="186378" name="Rectangle 1034"/>
          <p:cNvSpPr>
            <a:spLocks noChangeArrowheads="1"/>
          </p:cNvSpPr>
          <p:nvPr/>
        </p:nvSpPr>
        <p:spPr bwMode="auto">
          <a:xfrm>
            <a:off x="179388" y="981075"/>
            <a:ext cx="4248596" cy="41549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----</a:t>
            </a:r>
            <a:r>
              <a:rPr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二元离散函数 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f(</a:t>
            </a:r>
            <a:r>
              <a:rPr kumimoji="0" lang="en-US" altLang="zh-CN" b="1" dirty="0" err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x,y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)</a:t>
            </a:r>
          </a:p>
          <a:p>
            <a:pPr algn="just">
              <a:defRPr/>
            </a:pPr>
            <a:endParaRPr kumimoji="0" lang="zh-CN" altLang="en-US" dirty="0"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marL="342900" indent="-342900" algn="just">
              <a:buFont typeface="Wingdings" pitchFamily="2" charset="2"/>
              <a:buChar char="Ø"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一幅数字图像是有限数目</a:t>
            </a:r>
            <a:r>
              <a:rPr kumimoji="0" lang="zh-CN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像素</a:t>
            </a:r>
            <a:r>
              <a:rPr kumimoji="0" lang="zh-CN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的二维排列</a:t>
            </a:r>
            <a:endParaRPr kumimoji="0" lang="en-US" altLang="zh-CN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marL="342900" indent="-342900" algn="just">
              <a:buFont typeface="Wingdings" pitchFamily="2" charset="2"/>
              <a:buChar char="Ø"/>
              <a:defRPr/>
            </a:pPr>
            <a:endParaRPr kumimoji="0" lang="en-US" altLang="zh-CN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marL="342900" indent="-342900" algn="just">
              <a:buFont typeface="Wingdings" pitchFamily="2" charset="2"/>
              <a:buChar char="Ø"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像素是构成数字图像的</a:t>
            </a: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基本单元</a:t>
            </a:r>
            <a:endParaRPr kumimoji="0" lang="en-US" altLang="zh-CN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algn="just">
              <a:defRPr/>
            </a:pPr>
            <a:endParaRPr kumimoji="0" lang="en-US" altLang="zh-CN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marL="342900" indent="-342900" algn="just">
              <a:buFont typeface="Wingdings" pitchFamily="2" charset="2"/>
              <a:buChar char="Ø"/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每个像素含两部分基本信息：</a:t>
            </a:r>
            <a:endParaRPr kumimoji="0" lang="en-US" altLang="zh-CN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algn="just">
              <a:defRPr/>
            </a:pPr>
            <a:r>
              <a:rPr kumimoji="0"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像素坐标</a:t>
            </a:r>
            <a:endParaRPr kumimoji="0" lang="en-US" altLang="zh-CN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algn="just"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像素取值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70506"/>
              </p:ext>
            </p:extLst>
          </p:nvPr>
        </p:nvGraphicFramePr>
        <p:xfrm>
          <a:off x="4464415" y="981075"/>
          <a:ext cx="4572081" cy="546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2793960" imgH="3352680" progId="Equation.DSMT4">
                  <p:embed/>
                </p:oleObj>
              </mc:Choice>
              <mc:Fallback>
                <p:oleObj name="Equation" r:id="rId3" imgW="2793960" imgH="3352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15" y="981075"/>
                        <a:ext cx="4572081" cy="5468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3"/>
          <p:cNvSpPr>
            <a:spLocks noChangeArrowheads="1"/>
          </p:cNvSpPr>
          <p:nvPr/>
        </p:nvSpPr>
        <p:spPr bwMode="auto">
          <a:xfrm>
            <a:off x="218450" y="268178"/>
            <a:ext cx="8785225" cy="367347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79388" y="1196975"/>
            <a:ext cx="86407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just">
              <a:defRPr/>
            </a:pPr>
            <a:endParaRPr kumimoji="0"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algn="just">
              <a:defRPr/>
            </a:pPr>
            <a:endParaRPr kumimoji="0"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algn="just">
              <a:defRPr/>
            </a:pP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</a:t>
            </a: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98568"/>
              </p:ext>
            </p:extLst>
          </p:nvPr>
        </p:nvGraphicFramePr>
        <p:xfrm>
          <a:off x="5377825" y="828565"/>
          <a:ext cx="287178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位图图像" r:id="rId3" imgW="1209524" imgH="1219370" progId="Paint.Picture">
                  <p:embed/>
                </p:oleObj>
              </mc:Choice>
              <mc:Fallback>
                <p:oleObj name="位图图像" r:id="rId3" imgW="1209524" imgH="121937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825" y="828565"/>
                        <a:ext cx="2871788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5"/>
          <p:cNvSpPr>
            <a:spLocks noChangeArrowheads="1"/>
          </p:cNvSpPr>
          <p:nvPr/>
        </p:nvSpPr>
        <p:spPr bwMode="auto">
          <a:xfrm>
            <a:off x="3777625" y="1831865"/>
            <a:ext cx="1447800" cy="609600"/>
          </a:xfrm>
          <a:prstGeom prst="leftArrow">
            <a:avLst>
              <a:gd name="adj1" fmla="val 50000"/>
              <a:gd name="adj2" fmla="val 593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1536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25" y="917465"/>
            <a:ext cx="30480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11323"/>
              </p:ext>
            </p:extLst>
          </p:nvPr>
        </p:nvGraphicFramePr>
        <p:xfrm>
          <a:off x="6043613" y="328613"/>
          <a:ext cx="1674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28613"/>
                        <a:ext cx="1674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5536" y="5157192"/>
                <a:ext cx="2816733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𝑅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157192"/>
                <a:ext cx="2816733" cy="126618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9870"/>
              </p:ext>
            </p:extLst>
          </p:nvPr>
        </p:nvGraphicFramePr>
        <p:xfrm>
          <a:off x="179388" y="4149080"/>
          <a:ext cx="4511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9" imgW="2692080" imgH="533160" progId="Equation.DSMT4">
                  <p:embed/>
                </p:oleObj>
              </mc:Choice>
              <mc:Fallback>
                <p:oleObj name="Equation" r:id="rId9" imgW="2692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4149080"/>
                        <a:ext cx="451167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章 绪论</a:t>
            </a: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772400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zh-CN" altLang="zh-CN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	</a:t>
            </a:r>
            <a:r>
              <a:rPr kumimoji="0" lang="en-US" altLang="zh-CN" sz="32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1.1	</a:t>
            </a:r>
            <a:r>
              <a:rPr kumimoji="0" lang="zh-CN" altLang="en-US" sz="32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什么是数字图像处理</a:t>
            </a:r>
            <a:endParaRPr kumimoji="0" lang="zh-CN" altLang="en-US" sz="320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2	</a:t>
            </a:r>
            <a:r>
              <a:rPr kumimoji="0" lang="zh-CN" altLang="en-US" sz="3200" b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起源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3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字图像处理的应用领域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4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字图像处理基本步骤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5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处理系统的组成</a:t>
            </a:r>
            <a:endParaRPr kumimoji="0" lang="zh-CN" altLang="en-US" sz="3200" b="1" i="1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323850" y="333375"/>
            <a:ext cx="8569325" cy="642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人类分析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图像在传输过程后的更好复原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空间应用：图像增强、图像复原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医学图像</a:t>
            </a:r>
            <a:r>
              <a:rPr lang="en-US" altLang="zh-CN" sz="3200" b="1">
                <a:latin typeface="Times New Roman"/>
                <a:ea typeface="华文新魏" pitchFamily="2" charset="-122"/>
              </a:rPr>
              <a:t>……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      作用：通过图像增强、图像复原等技术，增强或复原模糊或损毁的图像</a:t>
            </a:r>
          </a:p>
          <a:p>
            <a:pPr>
              <a:defRPr/>
            </a:pPr>
            <a:endParaRPr lang="zh-CN" altLang="en-US" sz="3200"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机器感知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自动字符识别</a:t>
            </a: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OCR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人脸识别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􀀹 指纹识别，生物特征识别</a:t>
            </a:r>
          </a:p>
          <a:p>
            <a:pPr>
              <a:defRPr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3200" b="1">
                <a:latin typeface="Times New Roman"/>
                <a:ea typeface="华文新魏" pitchFamily="2" charset="-122"/>
              </a:rPr>
              <a:t>……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8913"/>
            <a:ext cx="6337300" cy="624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20177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运动模糊图像的复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章 绪论</a:t>
            </a: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685800" y="1268413"/>
            <a:ext cx="7772400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zh-CN" altLang="zh-CN" sz="3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	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1.1	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什么是数字图像处理</a:t>
            </a:r>
            <a:endParaRPr kumimoji="0" lang="zh-CN" alt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1.2	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起源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3	</a:t>
            </a:r>
            <a:r>
              <a:rPr kumimoji="0" lang="zh-CN" altLang="en-US" sz="3200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的应用领域</a:t>
            </a:r>
          </a:p>
          <a:p>
            <a:pPr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	</a:t>
            </a:r>
            <a:endParaRPr kumimoji="0" lang="zh-CN" altLang="en-US" b="1" dirty="0">
              <a:solidFill>
                <a:schemeClr val="tx2"/>
              </a:solidFill>
              <a:ea typeface="华文新魏" pitchFamily="2" charset="-122"/>
            </a:endParaRPr>
          </a:p>
          <a:p>
            <a:pPr>
              <a:defRPr/>
            </a:pPr>
            <a:r>
              <a:rPr kumimoji="0" lang="zh-CN" altLang="en-US" b="1" dirty="0">
                <a:solidFill>
                  <a:schemeClr val="tx2"/>
                </a:solidFill>
                <a:ea typeface="华文新魏" pitchFamily="2" charset="-122"/>
              </a:rPr>
              <a:t>		图像处理的成就；</a:t>
            </a:r>
          </a:p>
          <a:p>
            <a:pPr>
              <a:defRPr/>
            </a:pPr>
            <a:r>
              <a:rPr kumimoji="0" lang="zh-CN" altLang="en-US" b="1" dirty="0">
                <a:solidFill>
                  <a:schemeClr val="tx2"/>
                </a:solidFill>
                <a:ea typeface="华文新魏" pitchFamily="2" charset="-122"/>
              </a:rPr>
              <a:t>		图像处理应用举例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kumimoji="0" lang="zh-CN" altLang="en-US" sz="3200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4	</a:t>
            </a: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字图像处理基本步骤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5	</a:t>
            </a: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处理系统的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179388" y="188913"/>
            <a:ext cx="8686800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1. </a:t>
            </a:r>
            <a:r>
              <a:rPr kumimoji="0" lang="zh-CN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数字图像处理的主要成就</a:t>
            </a:r>
            <a:endParaRPr kumimoji="0"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1)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电磁波谱：可见光谱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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各波段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遥感图像的高光谱</a:t>
            </a:r>
            <a:r>
              <a:rPr kumimoji="0" lang="en-US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/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多光谱处理</a:t>
            </a:r>
            <a:endParaRPr kumimoji="0" lang="en-US" altLang="zh-CN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　例：波长范围</a:t>
            </a:r>
            <a:r>
              <a:rPr kumimoji="0" lang="en-US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415~950nm,118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波段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合成孔径雷达</a:t>
            </a:r>
            <a:r>
              <a:rPr kumimoji="0" lang="en-US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(SAR)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处理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红外波段的图像处理（</a:t>
            </a: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如：夜视仪、热像仪等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）、</a:t>
            </a:r>
            <a:endParaRPr kumimoji="0" lang="en-US" altLang="zh-CN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超声图像处理、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0" lang="en-US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光图像处理（如：青少年骨龄测评）。</a:t>
            </a:r>
            <a:endParaRPr kumimoji="0" lang="zh-CN" altLang="en-US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</p:txBody>
      </p:sp>
      <p:pic>
        <p:nvPicPr>
          <p:cNvPr id="20483" name="Picture 6" descr="em_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76700"/>
            <a:ext cx="83058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381000" y="60198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课程介绍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250825" y="1196975"/>
            <a:ext cx="8604250" cy="547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­"/>
            </a:pP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教材与参考资料</a:t>
            </a:r>
            <a:endParaRPr kumimoji="0" lang="zh-CN" altLang="en-US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algn="just" eaLnBrk="1" hangingPunct="1"/>
            <a:r>
              <a:rPr kumimoji="0" lang="zh-CN" altLang="en-US" dirty="0"/>
              <a:t>􀀹 </a:t>
            </a:r>
          </a:p>
          <a:p>
            <a:pPr lvl="1" algn="just" eaLnBrk="1" hangingPunct="1"/>
            <a:r>
              <a:rPr kumimoji="0" lang="en-US" altLang="zh-CN" sz="2800" dirty="0">
                <a:latin typeface="华文新魏" pitchFamily="2" charset="-122"/>
                <a:ea typeface="华文新魏" pitchFamily="2" charset="-122"/>
              </a:rPr>
              <a:t>Rafael C. Gonzalez, Richard E. Woods</a:t>
            </a: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著，</a:t>
            </a:r>
          </a:p>
          <a:p>
            <a:pPr lvl="1" algn="just" eaLnBrk="1" hangingPunct="1"/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阮秋琦、阮宇智等译，数字图像处理（第三版），电子工业出版社，</a:t>
            </a:r>
            <a:r>
              <a:rPr kumimoji="0" lang="en-US" altLang="zh-CN" sz="2800" dirty="0">
                <a:latin typeface="华文新魏" pitchFamily="2" charset="-122"/>
                <a:ea typeface="华文新魏" pitchFamily="2" charset="-122"/>
              </a:rPr>
              <a:t>2012</a:t>
            </a: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年。</a:t>
            </a:r>
          </a:p>
          <a:p>
            <a:pPr lvl="1" algn="just" eaLnBrk="1" hangingPunct="1"/>
            <a:endParaRPr kumimoji="0" lang="zh-CN" altLang="en-US" sz="2800" dirty="0">
              <a:latin typeface="华文新魏" pitchFamily="2" charset="-122"/>
              <a:ea typeface="华文新魏" pitchFamily="2" charset="-122"/>
            </a:endParaRPr>
          </a:p>
          <a:p>
            <a:pPr lvl="1" algn="just" eaLnBrk="1" hangingPunct="1"/>
            <a:r>
              <a:rPr kumimoji="0" lang="en-US" altLang="zh-CN" sz="2800" dirty="0">
                <a:latin typeface="华文新魏" pitchFamily="2" charset="-122"/>
                <a:ea typeface="华文新魏" pitchFamily="2" charset="-122"/>
              </a:rPr>
              <a:t>Rafael C. Gonzalez, Richard E. Woods</a:t>
            </a: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pPr lvl="1" algn="just" eaLnBrk="1" hangingPunct="1"/>
            <a:r>
              <a:rPr kumimoji="0" lang="en-US" altLang="zh-CN" sz="2800" dirty="0">
                <a:latin typeface="华文新魏" pitchFamily="2" charset="-122"/>
                <a:ea typeface="华文新魏" pitchFamily="2" charset="-122"/>
              </a:rPr>
              <a:t>Digital Image Processing(Third Edition)</a:t>
            </a: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sz="2800" dirty="0">
                <a:latin typeface="华文新魏" pitchFamily="2" charset="-122"/>
                <a:ea typeface="华文新魏" pitchFamily="2" charset="-122"/>
              </a:rPr>
              <a:t>Prentice Hall</a:t>
            </a: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sz="2800" dirty="0">
                <a:latin typeface="华文新魏" pitchFamily="2" charset="-122"/>
                <a:ea typeface="华文新魏" pitchFamily="2" charset="-122"/>
              </a:rPr>
              <a:t>2003</a:t>
            </a:r>
            <a:r>
              <a:rPr kumimoji="0" lang="zh-CN" altLang="en-US" sz="2800" dirty="0">
                <a:latin typeface="华文新魏" pitchFamily="2" charset="-122"/>
                <a:ea typeface="华文新魏" pitchFamily="2" charset="-122"/>
              </a:rPr>
              <a:t>。</a:t>
            </a:r>
            <a:endParaRPr kumimoji="0"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 algn="just" eaLnBrk="1" hangingPunct="1"/>
            <a:endParaRPr kumimoji="0"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 algn="just" eaLnBrk="1" hangingPunct="1"/>
            <a:endParaRPr kumimoji="0" lang="zh-CN" altLang="en-US" sz="2800" dirty="0">
              <a:latin typeface="华文新魏" pitchFamily="2" charset="-122"/>
              <a:ea typeface="华文新魏" pitchFamily="2" charset="-122"/>
            </a:endParaRPr>
          </a:p>
          <a:p>
            <a:pPr lvl="1" algn="just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endParaRPr kumimoji="0" lang="en-US" altLang="zh-CN" sz="28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214313" y="285750"/>
            <a:ext cx="8686800" cy="634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伽马射线成像    </a:t>
            </a:r>
            <a:r>
              <a:rPr kumimoji="0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核医学、天文观测</a:t>
            </a: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X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射线成像         </a:t>
            </a:r>
            <a:r>
              <a:rPr kumimoji="0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医学诊断</a:t>
            </a: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紫外波段成像</a:t>
            </a:r>
            <a:r>
              <a:rPr kumimoji="0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  工业检测、生物成像、荧光显微镜等</a:t>
            </a: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可见光波段及红外成像</a:t>
            </a:r>
            <a:endParaRPr kumimoji="0" lang="en-US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endParaRPr kumimoji="0" lang="en-US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endParaRPr kumimoji="0" lang="en-US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endParaRPr kumimoji="0"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endParaRPr kumimoji="0" lang="en-US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微波波段</a:t>
            </a: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无线电波         </a:t>
            </a:r>
            <a:r>
              <a:rPr kumimoji="0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MRI</a:t>
            </a:r>
            <a:r>
              <a:rPr kumimoji="0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核磁共振成像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786063"/>
            <a:ext cx="3048000" cy="2286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786063"/>
            <a:ext cx="3048000" cy="2286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285750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142875"/>
            <a:ext cx="27146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142875"/>
            <a:ext cx="27146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643313"/>
            <a:ext cx="28575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643313"/>
            <a:ext cx="27146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3643313"/>
            <a:ext cx="27146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2875"/>
            <a:ext cx="4294187" cy="42862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642938"/>
            <a:ext cx="4294188" cy="42862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1143000"/>
            <a:ext cx="4429125" cy="44196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643063"/>
            <a:ext cx="4357687" cy="434816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2071688"/>
            <a:ext cx="4500562" cy="44910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1357313"/>
            <a:ext cx="4438650" cy="44291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2286000"/>
            <a:ext cx="4295775" cy="42862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r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142875" y="285750"/>
            <a:ext cx="8686800" cy="523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2)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静态图像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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运动图像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	</a:t>
            </a:r>
            <a:endParaRPr kumimoji="0" lang="zh-CN" altLang="en-U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	运动模糊图像的恢复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	心脏搏动序列图像的处理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	运动目标的跟踪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	巡航导弹的地形识别及瞄准等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endParaRPr kumimoji="0" lang="zh-CN" altLang="en-U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endParaRPr kumimoji="0" lang="zh-CN" alt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3)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整体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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局部图像（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AOI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技术：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area of interest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）</a:t>
            </a: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有选择性地对人类感兴趣的局部图像进行处理，如：</a:t>
            </a: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空间、灰度、颜色、频域都可以开窗口进行加工处理</a:t>
            </a:r>
            <a:endParaRPr kumimoji="0" lang="zh-CN" alt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179388" y="53975"/>
            <a:ext cx="8610600" cy="680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4)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成像目标的外部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目标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的内部 </a:t>
            </a: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人体的无损检测设备：</a:t>
            </a: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en-US" altLang="zh-CN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CT	(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计算机断层扫描，需要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射线源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kumimoji="0" lang="zh-CN" altLang="en-US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en-US" altLang="zh-CN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MRI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磁共振成像，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MRI</a:t>
            </a:r>
            <a:r>
              <a:rPr kumimoji="0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对 软组织的分辨率比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CT</a:t>
            </a:r>
            <a:r>
              <a:rPr kumimoji="0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高 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是一种可使人体免受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射线损害的崭新的扫描技术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kumimoji="0" lang="zh-CN" altLang="en-US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endParaRPr kumimoji="0" lang="zh-CN" altLang="en-US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宇航用密封零件的无损检测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(CT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、激光、红外、超声波成像技术）</a:t>
            </a:r>
            <a:endParaRPr kumimoji="0" lang="en-US" altLang="zh-CN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海关用的集装箱不开箱检查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利用高能量Ｘ射线扫描集装箱内的货物并生成图像；基于数字辐射成像技术的</a:t>
            </a:r>
            <a:r>
              <a:rPr kumimoji="0" lang="zh-CN" altLang="en-US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钴－６０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集装箱检测系统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kumimoji="0" lang="zh-CN" altLang="en-US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探地雷达进行地下非金属类目标无损探测的研究和应用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浅层目标的高分辨检测，地下较深层目标的探寻，广泛用于军事和民用领域</a:t>
            </a:r>
            <a:r>
              <a:rPr kumimoji="0" lang="en-US" altLang="zh-CN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kumimoji="0" lang="zh-CN" altLang="en-US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250825" y="260350"/>
            <a:ext cx="8713788" cy="621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2. </a:t>
            </a:r>
            <a:r>
              <a:rPr kumimoji="0" lang="zh-CN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数字图像处理的应用</a:t>
            </a:r>
            <a:endParaRPr kumimoji="0" lang="zh-CN" altLang="en-US" sz="2800" b="1" dirty="0">
              <a:solidFill>
                <a:schemeClr val="accent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生物医学：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	显微图像处理、红</a:t>
            </a:r>
            <a:r>
              <a:rPr kumimoji="0" lang="en-US" altLang="zh-CN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/</a:t>
            </a: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白血细胞分析计数、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癌细胞识别、组织切片分析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整容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	医疗诊断</a:t>
            </a:r>
            <a:endParaRPr kumimoji="0" lang="en-US" altLang="zh-CN" sz="2800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en-US" altLang="zh-CN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(CT,MRI,PET</a:t>
            </a: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脑图分析：图像配准、 融合）、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	手术规划</a:t>
            </a:r>
            <a:endParaRPr kumimoji="0" lang="en-US" altLang="zh-CN" sz="2800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 心脏活动动态分析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 生物进化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endParaRPr kumimoji="0" lang="zh-CN" altLang="en-US" sz="2800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285750" y="285750"/>
            <a:ext cx="5429250" cy="618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可视人计划（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Visible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Human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Project,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VHP</a:t>
            </a:r>
            <a:r>
              <a:rPr kumimoji="0" lang="zh-CN" altLang="en-US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）</a:t>
            </a:r>
            <a:endParaRPr kumimoji="0" lang="en-US" altLang="zh-CN" sz="2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kumimoji="0" lang="zh-CN" altLang="en-US" sz="2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－人体数据的数字化、可视化</a:t>
            </a:r>
            <a:endParaRPr kumimoji="0" lang="zh-CN" altLang="en-US" sz="2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endParaRPr kumimoji="0" lang="zh-CN" altLang="en-US" sz="2200" b="1" dirty="0">
              <a:solidFill>
                <a:schemeClr val="accent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中国数字化可视人体</a:t>
            </a:r>
            <a:endParaRPr kumimoji="0" lang="en-US" altLang="zh-CN" sz="2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hlinkClick r:id="rId2"/>
              </a:rPr>
              <a:t>http://www.chinesevisiblehuman.com</a:t>
            </a:r>
            <a:endParaRPr kumimoji="0" lang="zh-CN" altLang="en-US" sz="22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2002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年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月：男，身高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70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米；断层间距：头和颈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0.5</a:t>
            </a:r>
            <a:r>
              <a:rPr kumimoji="0" lang="en-US" altLang="zh-CN" sz="2200" dirty="0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mm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，颅底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0.1</a:t>
            </a:r>
            <a:r>
              <a:rPr kumimoji="0" lang="en-US" altLang="zh-CN" sz="2200" dirty="0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mm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，其它 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0</a:t>
            </a:r>
            <a:r>
              <a:rPr kumimoji="0" lang="en-US" altLang="zh-CN" sz="2200" dirty="0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mm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；共计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200" dirty="0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 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518</a:t>
            </a:r>
            <a:r>
              <a:rPr kumimoji="0" lang="en-US" altLang="zh-CN" sz="2200" dirty="0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 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个断面；数码图像的分辨率</a:t>
            </a:r>
            <a:r>
              <a:rPr kumimoji="0" lang="en-US" altLang="zh-CN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3072×2048</a:t>
            </a: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像素。</a:t>
            </a:r>
            <a:endParaRPr kumimoji="0" lang="en-US" altLang="zh-CN" sz="22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endParaRPr kumimoji="0" lang="zh-CN" altLang="en-US" sz="22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华文新魏" pitchFamily="2" charset="-122"/>
              </a:rPr>
              <a:t>“</a:t>
            </a:r>
            <a:r>
              <a:rPr kumimoji="0" lang="zh-CN" altLang="en-US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中国数字化可视人</a:t>
            </a:r>
            <a:r>
              <a:rPr kumimoji="0" lang="zh-CN" altLang="en-US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华文新魏" pitchFamily="2" charset="-122"/>
              </a:rPr>
              <a:t>”</a:t>
            </a:r>
            <a:r>
              <a:rPr kumimoji="0" lang="zh-CN" altLang="en-US" sz="2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意义：</a:t>
            </a:r>
            <a:r>
              <a:rPr kumimoji="0" lang="zh-CN" alt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	</a:t>
            </a:r>
            <a:endParaRPr kumimoji="0" lang="en-US" altLang="zh-CN" sz="2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人体解剖信息可视化、数字化；</a:t>
            </a:r>
            <a:endParaRPr kumimoji="0" lang="en-US" altLang="zh-CN" sz="22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开辟医学研究虚拟环境；</a:t>
            </a:r>
            <a:endParaRPr kumimoji="0" lang="en-US" altLang="zh-CN" sz="22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高质量、高水平的基础医学数据集</a:t>
            </a:r>
          </a:p>
        </p:txBody>
      </p:sp>
      <p:pic>
        <p:nvPicPr>
          <p:cNvPr id="27651" name="Picture 3" descr="021028news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142875"/>
            <a:ext cx="2714625" cy="28321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021028news0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3071813"/>
            <a:ext cx="2774950" cy="207168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 descr="021028news0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5214938"/>
            <a:ext cx="2786062" cy="10001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00625" y="6264275"/>
            <a:ext cx="4535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头部、 胸部、足底部横断面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250825" y="620713"/>
            <a:ext cx="8231188" cy="586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kumimoji="0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遥感航天：</a:t>
            </a: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资源探测、灾情监测、考古、军事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（目标识别、巡航制导、地形侦察）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草场火灾害遥感监测预警技术系统</a:t>
            </a:r>
            <a:endParaRPr kumimoji="0" lang="zh-CN" altLang="en-US" sz="280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洪涝灾害遥感监测评估系统	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遥感</a:t>
            </a:r>
            <a:r>
              <a:rPr kumimoji="0" lang="zh-CN" altLang="en-US" sz="2800" b="1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“</a:t>
            </a: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科技眼</a:t>
            </a:r>
            <a:r>
              <a:rPr kumimoji="0" lang="zh-CN" altLang="en-US" sz="2800" b="1">
                <a:solidFill>
                  <a:schemeClr val="tx2"/>
                </a:solidFill>
                <a:latin typeface="Times New Roman"/>
                <a:ea typeface="华文新魏" pitchFamily="2" charset="-122"/>
              </a:rPr>
              <a:t>”</a:t>
            </a:r>
            <a:r>
              <a:rPr kumimoji="0"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穿越时空－－考古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红外和远红外探测器、微波测地雷达，特别是声雷达和断层扫描</a:t>
            </a:r>
            <a:r>
              <a:rPr kumimoji="0" lang="en-US" altLang="zh-CN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(CT)</a:t>
            </a:r>
            <a:r>
              <a:rPr kumimoji="0" lang="zh-CN" altLang="en-US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等技术的发展和应用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zh-CN" altLang="en-US" sz="280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国际：</a:t>
            </a:r>
            <a:r>
              <a:rPr kumimoji="0" lang="zh-CN" altLang="en-US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丝绸之路、成吉思汗陵、埃及金字塔、东南亚吴哥王朝遗址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0" lang="zh-CN" altLang="en-US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zh-CN" altLang="en-US" sz="280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国内：</a:t>
            </a:r>
            <a:r>
              <a:rPr kumimoji="0" lang="zh-CN" altLang="en-US" sz="28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秦始皇陵，秦岭地宫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79388" y="188913"/>
            <a:ext cx="8642350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应用举例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  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例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拼接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image </a:t>
            </a:r>
            <a:r>
              <a:rPr kumimoji="0" lang="en-US" altLang="zh-CN" sz="2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mosaicing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endParaRPr kumimoji="0"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48761"/>
            <a:ext cx="6877050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789040"/>
            <a:ext cx="49577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4" descr="horse_e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733" y="116632"/>
            <a:ext cx="4807051" cy="1672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9881" y="260648"/>
            <a:ext cx="8642350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例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2.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修复</a:t>
            </a:r>
            <a:endParaRPr kumimoji="0" lang="en-US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just"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image </a:t>
            </a:r>
            <a:r>
              <a:rPr kumimoji="0" lang="en-US" altLang="zh-CN" sz="2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inpainting</a:t>
            </a: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endParaRPr kumimoji="0"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AutoShape 2" descr="https://raw.githubusercontent.com/pathak22/context-encoder/master/images/teaser.jpg"/>
          <p:cNvSpPr>
            <a:spLocks noChangeAspect="1" noChangeArrowheads="1"/>
          </p:cNvSpPr>
          <p:nvPr/>
        </p:nvSpPr>
        <p:spPr bwMode="auto">
          <a:xfrm>
            <a:off x="63500" y="-136525"/>
            <a:ext cx="10868025" cy="691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03" y="1789338"/>
            <a:ext cx="8828981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888" y="6429600"/>
            <a:ext cx="88960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CVPR2016-Context Encoders: Feature Learning by </a:t>
            </a:r>
            <a:r>
              <a:rPr lang="en-US" altLang="zh-C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Inpainting</a:t>
            </a: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388" y="333375"/>
            <a:ext cx="8208962" cy="56938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本课程基本内容</a:t>
            </a:r>
            <a:endParaRPr lang="en-US" altLang="zh-CN" sz="2800" b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marL="457200" indent="-457200"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的基本内容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     	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的几何变换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     	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的灰度变换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     	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的平滑与锐化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的复原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的边缘检测、图像分割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的特征提取、表示、描述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      	</a:t>
            </a:r>
          </a:p>
          <a:p>
            <a:pPr marL="457200" indent="-457200"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扩展部分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        机器学习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+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图像处理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     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4998F87-B602-472B-BAFD-902D4F84E1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97380"/>
            <a:ext cx="7488832" cy="67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00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1438"/>
            <a:ext cx="8572500" cy="3724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3.</a:t>
            </a:r>
            <a:r>
              <a:rPr lang="zh-CN" altLang="en-US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数字图像的信息隐藏</a:t>
            </a:r>
            <a:endParaRPr lang="en-US" altLang="zh-CN" b="1" dirty="0">
              <a:solidFill>
                <a:srgbClr val="6600CC"/>
              </a:solidFill>
              <a:latin typeface="华文新魏" pitchFamily="2" charset="-122"/>
              <a:ea typeface="华文新魏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zh-CN" altLang="en-US" sz="2000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例：基于</a:t>
            </a:r>
            <a:r>
              <a:rPr lang="en-US" altLang="zh-CN" sz="2000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LSB</a:t>
            </a:r>
            <a:r>
              <a:rPr lang="zh-CN" altLang="en-US" sz="2000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的多幅灰度</a:t>
            </a:r>
            <a:r>
              <a:rPr lang="en-US" altLang="zh-CN" sz="2000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2000" b="1" dirty="0">
                <a:solidFill>
                  <a:srgbClr val="6600CC"/>
                </a:solidFill>
                <a:latin typeface="华文新魏" pitchFamily="2" charset="-122"/>
                <a:ea typeface="华文新魏" pitchFamily="2" charset="-122"/>
              </a:rPr>
              <a:t>彩色图像隐藏</a:t>
            </a:r>
            <a:endParaRPr lang="en-US" altLang="zh-CN" sz="2000" b="1" dirty="0">
              <a:solidFill>
                <a:srgbClr val="6600CC"/>
              </a:solidFill>
              <a:latin typeface="华文新魏" pitchFamily="2" charset="-122"/>
              <a:ea typeface="华文新魏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源图像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(1800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*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3000)</a:t>
            </a:r>
            <a:endParaRPr lang="zh-CN" altLang="en-US" sz="2000" b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8642350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9538"/>
            <a:ext cx="47339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988" y="71438"/>
            <a:ext cx="1862137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2875" y="5143500"/>
            <a:ext cx="285750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800" b="1" kern="0" dirty="0">
                <a:latin typeface="华文新魏" pitchFamily="2" charset="-122"/>
                <a:ea typeface="华文新魏" pitchFamily="2" charset="-122"/>
              </a:rPr>
              <a:t>待隐藏的图像</a:t>
            </a:r>
            <a:endParaRPr lang="en-US" altLang="zh-CN" sz="2800" b="1" kern="0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20000"/>
              </a:spcBef>
              <a:defRPr/>
            </a:pPr>
            <a:endParaRPr lang="zh-CN" altLang="en-US" sz="2800" b="1" kern="0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317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3286125"/>
            <a:ext cx="5807075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857750" y="142875"/>
            <a:ext cx="2857500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b="1" kern="0" dirty="0">
                <a:latin typeface="华文新魏" pitchFamily="2" charset="-122"/>
                <a:ea typeface="华文新魏" pitchFamily="2" charset="-122"/>
              </a:rPr>
              <a:t>左 </a:t>
            </a:r>
            <a:r>
              <a:rPr lang="en-US" altLang="zh-CN" b="1" kern="0" dirty="0">
                <a:latin typeface="华文新魏" pitchFamily="2" charset="-122"/>
                <a:ea typeface="华文新魏" pitchFamily="2" charset="-122"/>
              </a:rPr>
              <a:t>473×527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>
                <a:latin typeface="华文新魏" pitchFamily="2" charset="-122"/>
                <a:ea typeface="华文新魏" pitchFamily="2" charset="-122"/>
              </a:rPr>
              <a:t>右 </a:t>
            </a:r>
            <a:r>
              <a:rPr lang="en-US" altLang="zh-CN" b="1" kern="0" dirty="0">
                <a:latin typeface="华文新魏" pitchFamily="2" charset="-122"/>
                <a:ea typeface="华文新魏" pitchFamily="2" charset="-122"/>
              </a:rPr>
              <a:t>373×221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b="1" kern="0" dirty="0">
                <a:latin typeface="华文新魏" pitchFamily="2" charset="-122"/>
                <a:ea typeface="华文新魏" pitchFamily="2" charset="-122"/>
              </a:rPr>
              <a:t>下 </a:t>
            </a:r>
            <a:r>
              <a:rPr lang="en-US" altLang="zh-CN" b="1" kern="0" dirty="0">
                <a:latin typeface="华文新魏" pitchFamily="2" charset="-122"/>
                <a:ea typeface="华文新魏" pitchFamily="2" charset="-122"/>
              </a:rPr>
              <a:t>390×647</a:t>
            </a:r>
            <a:endParaRPr lang="zh-CN" altLang="en-US" b="1" kern="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214313"/>
            <a:ext cx="8572500" cy="3724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信息隐藏后的输出图像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357313"/>
            <a:ext cx="8689975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Text Box 1027"/>
          <p:cNvSpPr txBox="1">
            <a:spLocks noChangeArrowheads="1"/>
          </p:cNvSpPr>
          <p:nvPr/>
        </p:nvSpPr>
        <p:spPr bwMode="auto">
          <a:xfrm>
            <a:off x="323850" y="47625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例</a:t>
            </a:r>
            <a:r>
              <a:rPr kumimoji="0" lang="en-US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4.</a:t>
            </a:r>
            <a:r>
              <a:rPr kumimoji="0" lang="zh-CN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彩色化</a:t>
            </a:r>
            <a:r>
              <a:rPr kumimoji="0" lang="en-US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/</a:t>
            </a:r>
            <a:r>
              <a:rPr kumimoji="0" lang="zh-CN" altLang="en-US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去彩色</a:t>
            </a:r>
            <a:endParaRPr lang="zh-CN" altLang="en-US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4819" name="Object 1031"/>
          <p:cNvGraphicFramePr>
            <a:graphicFrameLocks noChangeAspect="1"/>
          </p:cNvGraphicFramePr>
          <p:nvPr/>
        </p:nvGraphicFramePr>
        <p:xfrm>
          <a:off x="179388" y="2060575"/>
          <a:ext cx="2951162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位图图像" r:id="rId3" imgW="2752381" imgH="3828571" progId="Paint.Picture">
                  <p:embed/>
                </p:oleObj>
              </mc:Choice>
              <mc:Fallback>
                <p:oleObj name="位图图像" r:id="rId3" imgW="2752381" imgH="3828571" progId="Paint.Picture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60575"/>
                        <a:ext cx="2951162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32"/>
          <p:cNvGraphicFramePr>
            <a:graphicFrameLocks noChangeAspect="1"/>
          </p:cNvGraphicFramePr>
          <p:nvPr/>
        </p:nvGraphicFramePr>
        <p:xfrm>
          <a:off x="5148263" y="2060575"/>
          <a:ext cx="2930525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位图图像" r:id="rId5" imgW="2734057" imgH="3828571" progId="Paint.Picture">
                  <p:embed/>
                </p:oleObj>
              </mc:Choice>
              <mc:Fallback>
                <p:oleObj name="位图图像" r:id="rId5" imgW="2734057" imgH="3828571" progId="Paint.Picture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060575"/>
                        <a:ext cx="2930525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AutoShape 1033"/>
          <p:cNvSpPr>
            <a:spLocks noChangeArrowheads="1"/>
          </p:cNvSpPr>
          <p:nvPr/>
        </p:nvSpPr>
        <p:spPr bwMode="auto">
          <a:xfrm>
            <a:off x="3200400" y="3352800"/>
            <a:ext cx="1828800" cy="381000"/>
          </a:xfrm>
          <a:prstGeom prst="rightArrow">
            <a:avLst>
              <a:gd name="adj1" fmla="val 50000"/>
              <a:gd name="adj2" fmla="val 1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chemeClr val="tx2"/>
              </a:solidFill>
            </a:endParaRPr>
          </a:p>
        </p:txBody>
      </p:sp>
      <p:sp>
        <p:nvSpPr>
          <p:cNvPr id="34822" name="Text Box 1034"/>
          <p:cNvSpPr txBox="1">
            <a:spLocks noChangeArrowheads="1"/>
          </p:cNvSpPr>
          <p:nvPr/>
        </p:nvSpPr>
        <p:spPr bwMode="auto">
          <a:xfrm>
            <a:off x="3276600" y="2971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黑体" pitchFamily="49" charset="-122"/>
              </a:rPr>
              <a:t>彩色化</a:t>
            </a:r>
          </a:p>
        </p:txBody>
      </p:sp>
      <p:sp>
        <p:nvSpPr>
          <p:cNvPr id="34823" name="AutoShape 1035"/>
          <p:cNvSpPr>
            <a:spLocks noChangeArrowheads="1"/>
          </p:cNvSpPr>
          <p:nvPr/>
        </p:nvSpPr>
        <p:spPr bwMode="auto">
          <a:xfrm flipH="1">
            <a:off x="3200400" y="4038600"/>
            <a:ext cx="1676400" cy="381000"/>
          </a:xfrm>
          <a:prstGeom prst="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chemeClr val="tx2"/>
              </a:solidFill>
            </a:endParaRPr>
          </a:p>
        </p:txBody>
      </p:sp>
      <p:sp>
        <p:nvSpPr>
          <p:cNvPr id="34824" name="Text Box 1036"/>
          <p:cNvSpPr txBox="1">
            <a:spLocks noChangeArrowheads="1"/>
          </p:cNvSpPr>
          <p:nvPr/>
        </p:nvSpPr>
        <p:spPr bwMode="auto">
          <a:xfrm>
            <a:off x="3276600" y="4495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黑体" pitchFamily="49" charset="-122"/>
              </a:rPr>
              <a:t>灰度化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115888"/>
            <a:ext cx="2160587" cy="7921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08050"/>
            <a:ext cx="2160588" cy="792163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5" name="Picture 4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00213"/>
            <a:ext cx="2160588" cy="7921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6" name="Picture 5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492375"/>
            <a:ext cx="2160588" cy="792163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7" name="Picture 6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365625"/>
            <a:ext cx="1727200" cy="2376488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7"/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4365625"/>
            <a:ext cx="1727200" cy="2376488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9" name="Picture 8"/>
          <p:cNvPicPr preferRelativeResize="0"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4365625"/>
            <a:ext cx="1727200" cy="2376488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9"/>
          <p:cNvPicPr preferRelativeResize="0"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4365625"/>
            <a:ext cx="1727200" cy="2376488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1" name="Picture 10"/>
          <p:cNvPicPr preferRelativeResize="0"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3" y="4365625"/>
            <a:ext cx="1727200" cy="2376488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2" name="Picture 11"/>
          <p:cNvPicPr preferRelativeResize="0"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213100"/>
            <a:ext cx="2159000" cy="792163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3" name="Picture 12"/>
          <p:cNvPicPr preferRelativeResize="0"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4450"/>
            <a:ext cx="2087562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Picture 13"/>
          <p:cNvPicPr preferRelativeResize="0"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44450"/>
            <a:ext cx="2087563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Picture 14"/>
          <p:cNvPicPr preferRelativeResize="0"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44450"/>
            <a:ext cx="2087563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Picture 15"/>
          <p:cNvPicPr preferRelativeResize="0"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2205038"/>
            <a:ext cx="208756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Picture 16"/>
          <p:cNvPicPr preferRelativeResize="0"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2205038"/>
            <a:ext cx="208756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1089" name="Text Box 17"/>
          <p:cNvSpPr txBox="1">
            <a:spLocks noChangeArrowheads="1"/>
          </p:cNvSpPr>
          <p:nvPr/>
        </p:nvSpPr>
        <p:spPr bwMode="auto">
          <a:xfrm>
            <a:off x="2484438" y="2276475"/>
            <a:ext cx="1944687" cy="862013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新魏" pitchFamily="2" charset="-122"/>
              </a:rPr>
              <a:t>彩色图像</a:t>
            </a:r>
            <a:endParaRPr lang="en-US" altLang="zh-CN" sz="2000" b="1" dirty="0">
              <a:effectLst>
                <a:outerShdw blurRad="38100" dist="38100" dir="2700000" algn="tl">
                  <a:srgbClr val="FFFFFF"/>
                </a:outerShdw>
              </a:effectLst>
              <a:ea typeface="华文新魏" pitchFamily="2" charset="-122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新魏" pitchFamily="2" charset="-122"/>
              </a:rPr>
              <a:t>的灰度化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250825" y="47625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图像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的</a:t>
            </a:r>
            <a:r>
              <a:rPr kumimoji="0" lang="zh-CN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颜色传递</a:t>
            </a:r>
            <a:endParaRPr lang="zh-CN" altLang="en-US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graphicFrame>
        <p:nvGraphicFramePr>
          <p:cNvPr id="36867" name="Object 1024"/>
          <p:cNvGraphicFramePr>
            <a:graphicFrameLocks noChangeAspect="1"/>
          </p:cNvGraphicFramePr>
          <p:nvPr/>
        </p:nvGraphicFramePr>
        <p:xfrm>
          <a:off x="228600" y="2438400"/>
          <a:ext cx="2971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位图图像" r:id="rId3" imgW="9752381" imgH="7314286" progId="Paint.Picture">
                  <p:embed/>
                </p:oleObj>
              </mc:Choice>
              <mc:Fallback>
                <p:oleObj name="位图图像" r:id="rId3" imgW="9752381" imgH="7314286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2971800" cy="312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025"/>
          <p:cNvGraphicFramePr>
            <a:graphicFrameLocks noChangeAspect="1"/>
          </p:cNvGraphicFramePr>
          <p:nvPr/>
        </p:nvGraphicFramePr>
        <p:xfrm>
          <a:off x="3505200" y="1676400"/>
          <a:ext cx="48768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位图图像" r:id="rId5" imgW="5334745" imgH="2514286" progId="Paint.Picture">
                  <p:embed/>
                </p:oleObj>
              </mc:Choice>
              <mc:Fallback>
                <p:oleObj name="位图图像" r:id="rId5" imgW="5334745" imgH="2514286" progId="Paint.Picture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4876800" cy="2298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26"/>
          <p:cNvGraphicFramePr>
            <a:graphicFrameLocks noChangeAspect="1"/>
          </p:cNvGraphicFramePr>
          <p:nvPr/>
        </p:nvGraphicFramePr>
        <p:xfrm>
          <a:off x="3505200" y="4178300"/>
          <a:ext cx="48768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位图图像" r:id="rId7" imgW="5334745" imgH="2514286" progId="Paint.Picture">
                  <p:embed/>
                </p:oleObj>
              </mc:Choice>
              <mc:Fallback>
                <p:oleObj name="位图图像" r:id="rId7" imgW="5334745" imgH="2514286" progId="Paint.Picture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78300"/>
                        <a:ext cx="4876800" cy="2298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AutoShape 12"/>
          <p:cNvSpPr>
            <a:spLocks noChangeArrowheads="1"/>
          </p:cNvSpPr>
          <p:nvPr/>
        </p:nvSpPr>
        <p:spPr bwMode="auto">
          <a:xfrm>
            <a:off x="2743200" y="1828800"/>
            <a:ext cx="609600" cy="381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1" name="AutoShape 13"/>
          <p:cNvSpPr>
            <a:spLocks noChangeArrowheads="1"/>
          </p:cNvSpPr>
          <p:nvPr/>
        </p:nvSpPr>
        <p:spPr bwMode="auto">
          <a:xfrm>
            <a:off x="8610600" y="3505200"/>
            <a:ext cx="304800" cy="1143000"/>
          </a:xfrm>
          <a:prstGeom prst="curvedLeftArrow">
            <a:avLst>
              <a:gd name="adj1" fmla="val 75000"/>
              <a:gd name="adj2" fmla="val 15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60538"/>
            <a:ext cx="8569325" cy="505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79388" y="549275"/>
            <a:ext cx="8569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基于颜色传递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(color transfer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灰度图像彩色化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1" descr="oli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1076325" cy="1076325"/>
          </a:xfrm>
          <a:prstGeom prst="rect">
            <a:avLst/>
          </a:prstGeom>
          <a:noFill/>
          <a:ln w="9525">
            <a:solidFill>
              <a:srgbClr val="CC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1" name="Picture 12" descr="olives_hyb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00200"/>
            <a:ext cx="2159000" cy="2159000"/>
          </a:xfrm>
          <a:prstGeom prst="rect">
            <a:avLst/>
          </a:prstGeom>
          <a:noFill/>
          <a:ln w="9525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2" name="AutoShape 17"/>
          <p:cNvSpPr>
            <a:spLocks noChangeArrowheads="1"/>
          </p:cNvSpPr>
          <p:nvPr/>
        </p:nvSpPr>
        <p:spPr bwMode="auto">
          <a:xfrm>
            <a:off x="1752600" y="2514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13" name="Group 26"/>
          <p:cNvGrpSpPr>
            <a:grpSpLocks/>
          </p:cNvGrpSpPr>
          <p:nvPr/>
        </p:nvGrpSpPr>
        <p:grpSpPr bwMode="auto">
          <a:xfrm>
            <a:off x="457200" y="3810000"/>
            <a:ext cx="8534400" cy="2930525"/>
            <a:chOff x="288" y="2400"/>
            <a:chExt cx="5376" cy="1846"/>
          </a:xfrm>
        </p:grpSpPr>
        <p:pic>
          <p:nvPicPr>
            <p:cNvPr id="43015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448"/>
              <a:ext cx="1824" cy="1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6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400"/>
              <a:ext cx="1824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17" name="Object 0"/>
            <p:cNvGraphicFramePr>
              <a:graphicFrameLocks noChangeAspect="1"/>
            </p:cNvGraphicFramePr>
            <p:nvPr/>
          </p:nvGraphicFramePr>
          <p:xfrm>
            <a:off x="1152" y="3024"/>
            <a:ext cx="4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024"/>
                          <a:ext cx="48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018" name="Picture 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448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9" name="Picture 2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312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20" name="Object 1"/>
            <p:cNvGraphicFramePr>
              <a:graphicFrameLocks noChangeAspect="1"/>
            </p:cNvGraphicFramePr>
            <p:nvPr/>
          </p:nvGraphicFramePr>
          <p:xfrm>
            <a:off x="3456" y="3120"/>
            <a:ext cx="43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Equation" r:id="rId11" imgW="126780" imgH="114102" progId="Equation.DSMT4">
                    <p:embed/>
                  </p:oleObj>
                </mc:Choice>
                <mc:Fallback>
                  <p:oleObj name="Equation" r:id="rId11" imgW="126780" imgH="1141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120"/>
                          <a:ext cx="437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075" name="Rectangle 27"/>
          <p:cNvSpPr>
            <a:spLocks noChangeArrowheads="1"/>
          </p:cNvSpPr>
          <p:nvPr/>
        </p:nvSpPr>
        <p:spPr bwMode="auto">
          <a:xfrm>
            <a:off x="250825" y="488950"/>
            <a:ext cx="2938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图像合成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(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早期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)</a:t>
            </a:r>
            <a:endParaRPr kumimoji="0" lang="zh-CN" altLang="en-US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Sans" pitchFamily="34" charset="0"/>
              <a:ea typeface="华文新魏" pitchFamily="2" charset="-122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71907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基于内容的图像检索</a:t>
            </a:r>
          </a:p>
        </p:txBody>
      </p:sp>
      <p:pic>
        <p:nvPicPr>
          <p:cNvPr id="4915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9144000" cy="4446587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1751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549275"/>
            <a:ext cx="8905875" cy="611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42988" y="115888"/>
            <a:ext cx="78501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这些处理的输入通常为图像</a:t>
            </a:r>
            <a:r>
              <a:rPr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当然还有其它形式的输出</a:t>
            </a:r>
            <a:r>
              <a:rPr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en-US" b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101" name="矩形 1"/>
          <p:cNvSpPr>
            <a:spLocks noChangeArrowheads="1"/>
          </p:cNvSpPr>
          <p:nvPr/>
        </p:nvSpPr>
        <p:spPr bwMode="auto">
          <a:xfrm>
            <a:off x="6875463" y="5373688"/>
            <a:ext cx="1657350" cy="1150937"/>
          </a:xfrm>
          <a:prstGeom prst="rect">
            <a:avLst/>
          </a:prstGeom>
          <a:noFill/>
          <a:ln w="4445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" name="矩形 6"/>
          <p:cNvSpPr>
            <a:spLocks noChangeArrowheads="1"/>
          </p:cNvSpPr>
          <p:nvPr/>
        </p:nvSpPr>
        <p:spPr bwMode="auto">
          <a:xfrm>
            <a:off x="1403350" y="2466975"/>
            <a:ext cx="1584325" cy="1152525"/>
          </a:xfrm>
          <a:prstGeom prst="rect">
            <a:avLst/>
          </a:prstGeom>
          <a:noFill/>
          <a:ln w="4445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1219" y="2780928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图像处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+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机器学习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甚至深度学习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56446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AutoShape 2" descr="https://images2015.cnblogs.com/blog/921211/201704/921211-20170416124004537-1923272516.jpg"/>
          <p:cNvSpPr>
            <a:spLocks noChangeAspect="1" noChangeArrowheads="1"/>
          </p:cNvSpPr>
          <p:nvPr/>
        </p:nvSpPr>
        <p:spPr bwMode="auto">
          <a:xfrm>
            <a:off x="168275" y="-3290888"/>
            <a:ext cx="8115300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908050"/>
            <a:ext cx="8796338" cy="579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68275" y="149225"/>
            <a:ext cx="5938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5.</a:t>
            </a:r>
            <a:r>
              <a:rPr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图像风格的传递</a:t>
            </a:r>
            <a:r>
              <a:rPr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(Neural Style Transfer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5327650" cy="3990975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92375"/>
            <a:ext cx="5603875" cy="4197350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5867400" y="260350"/>
            <a:ext cx="30972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图像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去雾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Haze Removal</a:t>
            </a:r>
            <a:endParaRPr lang="en-US" altLang="zh-CN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39941" name="AutoShape 8"/>
          <p:cNvSpPr>
            <a:spLocks noChangeArrowheads="1"/>
          </p:cNvSpPr>
          <p:nvPr/>
        </p:nvSpPr>
        <p:spPr bwMode="auto">
          <a:xfrm rot="5400000">
            <a:off x="1511300" y="4616450"/>
            <a:ext cx="865188" cy="6492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852170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95288" y="333375"/>
            <a:ext cx="6121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图像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去雨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(Image De-raining )</a:t>
            </a:r>
            <a:endParaRPr lang="en-US" altLang="zh-CN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4765675" cy="4319587"/>
          </a:xfrm>
          <a:prstGeom prst="rect">
            <a:avLst/>
          </a:prstGeom>
          <a:noFill/>
          <a:ln w="19050">
            <a:solidFill>
              <a:srgbClr val="220DB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276475"/>
            <a:ext cx="4765675" cy="4321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0825" y="260350"/>
            <a:ext cx="6553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图像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去雪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itchFamily="34" charset="0"/>
                <a:ea typeface="华文新魏" pitchFamily="2" charset="-122"/>
                <a:sym typeface="Wingdings" pitchFamily="2" charset="2"/>
              </a:rPr>
              <a:t>(Image De-snowing )</a:t>
            </a:r>
            <a:endParaRPr lang="en-US" altLang="zh-CN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44" y="764704"/>
            <a:ext cx="8796338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6" name="TextBox 2"/>
          <p:cNvSpPr txBox="1">
            <a:spLocks noChangeArrowheads="1"/>
          </p:cNvSpPr>
          <p:nvPr/>
        </p:nvSpPr>
        <p:spPr bwMode="auto">
          <a:xfrm>
            <a:off x="107950" y="188913"/>
            <a:ext cx="3671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高光谱遥感图像分类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25" y="608893"/>
            <a:ext cx="8652637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115888"/>
            <a:ext cx="87851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220DB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具有身份保持意义的人脸老化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082" y="6306508"/>
            <a:ext cx="876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CVPR2018-Face Aging with Identity-Preserved Conditional Generative Adversarial Networks</a:t>
            </a:r>
          </a:p>
        </p:txBody>
      </p:sp>
    </p:spTree>
    <p:extLst>
      <p:ext uri="{BB962C8B-B14F-4D97-AF65-F5344CB8AC3E}">
        <p14:creationId xmlns:p14="http://schemas.microsoft.com/office/powerpoint/2010/main" val="22184282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7993063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388" y="188913"/>
            <a:ext cx="597693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目标检测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(object detection)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2" descr="https://mmcheng.net/mftp/Imgs/Results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709650" y="-28489275"/>
            <a:ext cx="9753600" cy="1104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5888"/>
            <a:ext cx="8137525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矩形 4"/>
          <p:cNvSpPr>
            <a:spLocks noChangeArrowheads="1"/>
          </p:cNvSpPr>
          <p:nvPr/>
        </p:nvSpPr>
        <p:spPr bwMode="auto">
          <a:xfrm>
            <a:off x="6659563" y="6064250"/>
            <a:ext cx="22336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220DBF"/>
                </a:solidFill>
              </a:rPr>
              <a:t>Sketch2Photo</a:t>
            </a:r>
            <a:endParaRPr lang="zh-CN" altLang="en-US">
              <a:solidFill>
                <a:srgbClr val="220DBF"/>
              </a:solidFill>
            </a:endParaRPr>
          </a:p>
        </p:txBody>
      </p:sp>
      <p:sp>
        <p:nvSpPr>
          <p:cNvPr id="46086" name="TextBox 2"/>
          <p:cNvSpPr txBox="1">
            <a:spLocks noChangeArrowheads="1"/>
          </p:cNvSpPr>
          <p:nvPr/>
        </p:nvSpPr>
        <p:spPr bwMode="auto">
          <a:xfrm>
            <a:off x="179427" y="144463"/>
            <a:ext cx="553998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图像的合成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—from  sketch to photo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5825861-EDC7-4D17-9BD7-1820EAB6D1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69" y="404664"/>
            <a:ext cx="8796270" cy="562806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BB6D47F-2BAB-47DB-BFC6-2AC9B5C20239}"/>
              </a:ext>
            </a:extLst>
          </p:cNvPr>
          <p:cNvSpPr txBox="1"/>
          <p:nvPr/>
        </p:nvSpPr>
        <p:spPr>
          <a:xfrm>
            <a:off x="93626" y="6302712"/>
            <a:ext cx="89567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-to-image with Conditional Adversarial Networks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5278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250825" y="260350"/>
            <a:ext cx="8569325" cy="387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课程目的与要求</a:t>
            </a:r>
          </a:p>
          <a:p>
            <a:pPr>
              <a:defRPr/>
            </a:pPr>
            <a:endParaRPr lang="zh-CN" altLang="en-US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掌握数字图像处理的基本概念、原理和方法；</a:t>
            </a:r>
            <a:endParaRPr lang="en-US" altLang="zh-CN" sz="26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endParaRPr lang="zh-CN" altLang="en-US" sz="26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初步运用所学知识解决实际问题；</a:t>
            </a:r>
            <a:endParaRPr lang="en-US" altLang="zh-CN" sz="26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endParaRPr lang="en-US" altLang="zh-CN" sz="26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结合编程语言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如：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Python/</a:t>
            </a:r>
            <a:r>
              <a:rPr lang="en-US" altLang="zh-CN" sz="2600" dirty="0" err="1">
                <a:latin typeface="华文新魏" pitchFamily="2" charset="-122"/>
                <a:ea typeface="华文新魏" pitchFamily="2" charset="-122"/>
              </a:rPr>
              <a:t>Matlab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实现基本算法；</a:t>
            </a:r>
            <a:endParaRPr lang="en-US" altLang="zh-CN" sz="26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endParaRPr lang="zh-CN" altLang="en-US" sz="2600" dirty="0"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为进一步图像处理及相关领域的研究打下基础。</a:t>
            </a:r>
            <a:endParaRPr lang="en-US" altLang="zh-CN" sz="2600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Box 3"/>
          <p:cNvSpPr txBox="1">
            <a:spLocks noChangeArrowheads="1"/>
          </p:cNvSpPr>
          <p:nvPr/>
        </p:nvSpPr>
        <p:spPr bwMode="auto">
          <a:xfrm>
            <a:off x="179388" y="115888"/>
            <a:ext cx="87851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220DB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图像描述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(Image Caption=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计算机视觉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+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机器学习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+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自然语言处理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en-US" sz="2000" b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764704"/>
            <a:ext cx="424186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70348"/>
            <a:ext cx="4481104" cy="5106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7504" y="6027003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CVPR2018-Image Caption Generation with Hierarchical Contextual Visual Spatial Attention</a:t>
            </a: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4746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548680"/>
            <a:ext cx="8682371" cy="5604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Box 3"/>
          <p:cNvSpPr txBox="1">
            <a:spLocks noChangeArrowheads="1"/>
          </p:cNvSpPr>
          <p:nvPr/>
        </p:nvSpPr>
        <p:spPr bwMode="auto">
          <a:xfrm>
            <a:off x="179388" y="115888"/>
            <a:ext cx="8785100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220DB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From Text To Images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：基于语言描述的图像合成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8792" y="6152728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ICML2016-Generative Adversarial Text to Image Synthesi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dingwe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981075"/>
            <a:ext cx="2303463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 descr="chepaiqingxiejiaozhe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052513"/>
            <a:ext cx="22320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 descr="chepaizifufeng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109663"/>
            <a:ext cx="215900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79388" y="188913"/>
            <a:ext cx="8642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字母与数字识别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3357563"/>
            <a:ext cx="4895850" cy="3328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57563"/>
            <a:ext cx="3914775" cy="3302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149725"/>
            <a:ext cx="8401050" cy="250825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76250"/>
            <a:ext cx="5113337" cy="3322638"/>
          </a:xfrm>
          <a:prstGeom prst="rect">
            <a:avLst/>
          </a:prstGeom>
          <a:noFill/>
          <a:ln w="28575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84313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250825" y="188913"/>
            <a:ext cx="8642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en-US" altLang="zh-CN" sz="28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ar Detection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820896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81300"/>
            <a:ext cx="8135938" cy="306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179388" y="188913"/>
            <a:ext cx="8642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行人检测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76250"/>
            <a:ext cx="7634287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57563"/>
            <a:ext cx="3046412" cy="3311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0" y="0"/>
            <a:ext cx="2928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0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黑体" pitchFamily="49" charset="-122"/>
              </a:rPr>
              <a:t>Face Detection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323850" y="692150"/>
            <a:ext cx="611188" cy="11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lIns="92075" tIns="46038" rIns="92075" bIns="46038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kumimoji="0" lang="zh-CN" altLang="zh-CN" sz="2800" b="1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179388" y="188913"/>
            <a:ext cx="86423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基于生物特征的模式识别</a:t>
            </a:r>
          </a:p>
          <a:p>
            <a:pPr algn="just">
              <a:defRPr/>
            </a:pPr>
            <a:r>
              <a:rPr kumimoji="0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声音、人脸、虹膜、指纹、掌纹、步态</a:t>
            </a:r>
            <a:r>
              <a:rPr kumimoji="0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0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华文新魏" pitchFamily="2" charset="-122"/>
              </a:rPr>
              <a:t>…</a:t>
            </a:r>
            <a:endParaRPr kumimoji="0" lang="en-US" altLang="zh-CN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just">
              <a:defRPr/>
            </a:pPr>
            <a:endParaRPr kumimoji="0" lang="en-US" altLang="zh-CN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just">
              <a:buFont typeface="Wingdings" pitchFamily="2" charset="2"/>
              <a:buChar char="Ø"/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0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指纹识别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412776"/>
            <a:ext cx="5688632" cy="5123403"/>
          </a:xfrm>
          <a:prstGeom prst="rect">
            <a:avLst/>
          </a:prstGeom>
          <a:noFill/>
          <a:ln w="9525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250825" y="188913"/>
            <a:ext cx="8642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defRPr/>
            </a:pPr>
            <a:r>
              <a:rPr kumimoji="0" lang="en-US" altLang="zh-CN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Face Recognition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48880"/>
            <a:ext cx="4968106" cy="4392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8424863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章 绪论</a:t>
            </a:r>
          </a:p>
        </p:txBody>
      </p:sp>
      <p:sp>
        <p:nvSpPr>
          <p:cNvPr id="302083" name="Text Box 3"/>
          <p:cNvSpPr txBox="1">
            <a:spLocks noChangeArrowheads="1"/>
          </p:cNvSpPr>
          <p:nvPr/>
        </p:nvSpPr>
        <p:spPr bwMode="auto">
          <a:xfrm>
            <a:off x="685800" y="1268413"/>
            <a:ext cx="7772400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zh-CN" altLang="zh-CN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	</a:t>
            </a:r>
            <a:r>
              <a:rPr kumimoji="0" lang="en-US" altLang="zh-CN" sz="32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1.1	</a:t>
            </a:r>
            <a:r>
              <a:rPr kumimoji="0" lang="zh-CN" altLang="en-US" sz="32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什么是数字图像处理</a:t>
            </a:r>
            <a:endParaRPr kumimoji="0" lang="zh-CN" altLang="en-US" sz="320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2	</a:t>
            </a:r>
            <a:r>
              <a:rPr kumimoji="0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起源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3	</a:t>
            </a:r>
            <a:r>
              <a:rPr kumimoji="0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的应用领域</a:t>
            </a:r>
            <a:endParaRPr kumimoji="0" lang="zh-CN" altLang="en-US" sz="3200" b="1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4	</a:t>
            </a:r>
            <a:r>
              <a:rPr kumimoji="0" lang="zh-CN" altLang="en-US" sz="3200" b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基本步骤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5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处理系统的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7" name="Group 2"/>
          <p:cNvGrpSpPr>
            <a:grpSpLocks/>
          </p:cNvGrpSpPr>
          <p:nvPr/>
        </p:nvGrpSpPr>
        <p:grpSpPr bwMode="auto">
          <a:xfrm>
            <a:off x="179388" y="260350"/>
            <a:ext cx="8785225" cy="6046788"/>
            <a:chOff x="113" y="164"/>
            <a:chExt cx="5534" cy="3809"/>
          </a:xfrm>
        </p:grpSpPr>
        <p:sp>
          <p:nvSpPr>
            <p:cNvPr id="305155" name="Rectangle 3"/>
            <p:cNvSpPr>
              <a:spLocks noChangeArrowheads="1"/>
            </p:cNvSpPr>
            <p:nvPr/>
          </p:nvSpPr>
          <p:spPr bwMode="auto">
            <a:xfrm>
              <a:off x="113" y="164"/>
              <a:ext cx="5472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kumimoji="0"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itchFamily="2" charset="-122"/>
                  <a:ea typeface="华文新魏" pitchFamily="2" charset="-122"/>
                  <a:sym typeface="Wingdings" pitchFamily="2" charset="2"/>
                </a:rPr>
                <a:t>(1)</a:t>
              </a:r>
              <a:r>
                <a:rPr kumimoji="0" lang="zh-CN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itchFamily="2" charset="-122"/>
                  <a:ea typeface="华文新魏" pitchFamily="2" charset="-122"/>
                  <a:sym typeface="Wingdings" pitchFamily="2" charset="2"/>
                </a:rPr>
                <a:t>图像</a:t>
              </a:r>
              <a:r>
                <a:rPr kumimoji="0" lang="zh-CN" alt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itchFamily="2" charset="-122"/>
                  <a:ea typeface="华文新魏" pitchFamily="2" charset="-122"/>
                  <a:sym typeface="Wingdings" pitchFamily="2" charset="2"/>
                </a:rPr>
                <a:t>处理系统的三个主要层次</a:t>
              </a:r>
            </a:p>
            <a:p>
              <a:pPr eaLnBrk="0" hangingPunct="0">
                <a:spcBef>
                  <a:spcPct val="5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kumimoji="0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itchFamily="2" charset="-122"/>
                  <a:ea typeface="华文新魏" pitchFamily="2" charset="-122"/>
                  <a:sym typeface="Wingdings" pitchFamily="2" charset="2"/>
                </a:rPr>
                <a:t>   </a:t>
              </a:r>
              <a:r>
                <a:rPr kumimoji="0" lang="zh-CN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itchFamily="2" charset="-122"/>
                  <a:ea typeface="华文新魏" pitchFamily="2" charset="-122"/>
                  <a:sym typeface="Wingdings" pitchFamily="2" charset="2"/>
                </a:rPr>
                <a:t>图像处理、图像分析、图像理解</a:t>
              </a:r>
              <a:endParaRPr kumimoji="0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endParaRPr>
            </a:p>
          </p:txBody>
        </p:sp>
        <p:sp>
          <p:nvSpPr>
            <p:cNvPr id="57349" name="Rectangle 4"/>
            <p:cNvSpPr>
              <a:spLocks noChangeArrowheads="1"/>
            </p:cNvSpPr>
            <p:nvPr/>
          </p:nvSpPr>
          <p:spPr bwMode="auto">
            <a:xfrm>
              <a:off x="223" y="1525"/>
              <a:ext cx="5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kumimoji="0" lang="zh-CN" altLang="zh-CN">
                  <a:solidFill>
                    <a:schemeClr val="tx2"/>
                  </a:solidFill>
                  <a:latin typeface="华文新魏" pitchFamily="2" charset="-122"/>
                  <a:ea typeface="华文新魏" pitchFamily="2" charset="-122"/>
                  <a:sym typeface="Wingdings" pitchFamily="2" charset="2"/>
                </a:rPr>
                <a:t>三者关系：</a:t>
              </a:r>
              <a:endParaRPr kumimoji="0" lang="zh-CN" altLang="zh-CN" b="1" u="sng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endParaRPr>
            </a:p>
          </p:txBody>
        </p:sp>
        <p:grpSp>
          <p:nvGrpSpPr>
            <p:cNvPr id="57350" name="Group 5"/>
            <p:cNvGrpSpPr>
              <a:grpSpLocks/>
            </p:cNvGrpSpPr>
            <p:nvPr/>
          </p:nvGrpSpPr>
          <p:grpSpPr bwMode="auto">
            <a:xfrm>
              <a:off x="1471" y="2053"/>
              <a:ext cx="2016" cy="1920"/>
              <a:chOff x="480" y="2256"/>
              <a:chExt cx="2016" cy="1920"/>
            </a:xfrm>
          </p:grpSpPr>
          <p:sp>
            <p:nvSpPr>
              <p:cNvPr id="57366" name="Rectangle 6"/>
              <p:cNvSpPr>
                <a:spLocks noChangeArrowheads="1"/>
              </p:cNvSpPr>
              <p:nvPr/>
            </p:nvSpPr>
            <p:spPr bwMode="auto">
              <a:xfrm>
                <a:off x="768" y="2304"/>
                <a:ext cx="1440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图像理解</a:t>
                </a:r>
              </a:p>
            </p:txBody>
          </p:sp>
          <p:sp>
            <p:nvSpPr>
              <p:cNvPr id="57367" name="Rectangle 7"/>
              <p:cNvSpPr>
                <a:spLocks noChangeArrowheads="1"/>
              </p:cNvSpPr>
              <p:nvPr/>
            </p:nvSpPr>
            <p:spPr bwMode="auto">
              <a:xfrm>
                <a:off x="768" y="3744"/>
                <a:ext cx="1440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图像处理</a:t>
                </a:r>
              </a:p>
            </p:txBody>
          </p:sp>
          <p:sp>
            <p:nvSpPr>
              <p:cNvPr id="57368" name="Rectangle 8"/>
              <p:cNvSpPr>
                <a:spLocks noChangeArrowheads="1"/>
              </p:cNvSpPr>
              <p:nvPr/>
            </p:nvSpPr>
            <p:spPr bwMode="auto">
              <a:xfrm>
                <a:off x="768" y="3024"/>
                <a:ext cx="1440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图像分析</a:t>
                </a:r>
              </a:p>
            </p:txBody>
          </p:sp>
          <p:sp>
            <p:nvSpPr>
              <p:cNvPr id="57369" name="Rectangle 9"/>
              <p:cNvSpPr>
                <a:spLocks noChangeArrowheads="1"/>
              </p:cNvSpPr>
              <p:nvPr/>
            </p:nvSpPr>
            <p:spPr bwMode="auto">
              <a:xfrm>
                <a:off x="480" y="2256"/>
                <a:ext cx="2016" cy="1920"/>
              </a:xfrm>
              <a:prstGeom prst="rect">
                <a:avLst/>
              </a:prstGeom>
              <a:noFill/>
              <a:ln w="38100">
                <a:solidFill>
                  <a:srgbClr val="000080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70" name="Line 10"/>
              <p:cNvSpPr>
                <a:spLocks noChangeShapeType="1"/>
              </p:cNvSpPr>
              <p:nvPr/>
            </p:nvSpPr>
            <p:spPr bwMode="auto">
              <a:xfrm>
                <a:off x="1152" y="264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1" name="Line 11"/>
              <p:cNvSpPr>
                <a:spLocks noChangeShapeType="1"/>
              </p:cNvSpPr>
              <p:nvPr/>
            </p:nvSpPr>
            <p:spPr bwMode="auto">
              <a:xfrm>
                <a:off x="1152" y="336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2" name="Line 12"/>
              <p:cNvSpPr>
                <a:spLocks noChangeShapeType="1"/>
              </p:cNvSpPr>
              <p:nvPr/>
            </p:nvSpPr>
            <p:spPr bwMode="auto">
              <a:xfrm flipV="1">
                <a:off x="1632" y="264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3" name="Line 13"/>
              <p:cNvSpPr>
                <a:spLocks noChangeShapeType="1"/>
              </p:cNvSpPr>
              <p:nvPr/>
            </p:nvSpPr>
            <p:spPr bwMode="auto">
              <a:xfrm flipV="1">
                <a:off x="1632" y="336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4" name="Line 14"/>
              <p:cNvSpPr>
                <a:spLocks noChangeShapeType="1"/>
              </p:cNvSpPr>
              <p:nvPr/>
            </p:nvSpPr>
            <p:spPr bwMode="auto">
              <a:xfrm>
                <a:off x="2208" y="393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5" name="Line 15"/>
              <p:cNvSpPr>
                <a:spLocks noChangeShapeType="1"/>
              </p:cNvSpPr>
              <p:nvPr/>
            </p:nvSpPr>
            <p:spPr bwMode="auto">
              <a:xfrm flipV="1">
                <a:off x="2400" y="2496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6" name="Line 16"/>
              <p:cNvSpPr>
                <a:spLocks noChangeShapeType="1"/>
              </p:cNvSpPr>
              <p:nvPr/>
            </p:nvSpPr>
            <p:spPr bwMode="auto">
              <a:xfrm flipH="1">
                <a:off x="2208" y="24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7" name="Line 17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8" name="Line 18"/>
              <p:cNvSpPr>
                <a:spLocks noChangeShapeType="1"/>
              </p:cNvSpPr>
              <p:nvPr/>
            </p:nvSpPr>
            <p:spPr bwMode="auto">
              <a:xfrm flipV="1">
                <a:off x="576" y="2496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9" name="Line 19"/>
              <p:cNvSpPr>
                <a:spLocks noChangeShapeType="1"/>
              </p:cNvSpPr>
              <p:nvPr/>
            </p:nvSpPr>
            <p:spPr bwMode="auto">
              <a:xfrm>
                <a:off x="576" y="393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 flipV="1">
              <a:off x="1135" y="2053"/>
              <a:ext cx="0" cy="177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2" name="Text Box 21"/>
            <p:cNvSpPr txBox="1">
              <a:spLocks noChangeArrowheads="1"/>
            </p:cNvSpPr>
            <p:nvPr/>
          </p:nvSpPr>
          <p:spPr bwMode="auto">
            <a:xfrm>
              <a:off x="847" y="205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latin typeface="华文新魏" pitchFamily="2" charset="-122"/>
                  <a:ea typeface="华文新魏" pitchFamily="2" charset="-122"/>
                </a:rPr>
                <a:t>高</a:t>
              </a:r>
            </a:p>
          </p:txBody>
        </p:sp>
        <p:sp>
          <p:nvSpPr>
            <p:cNvPr id="57353" name="Text Box 22"/>
            <p:cNvSpPr txBox="1">
              <a:spLocks noChangeArrowheads="1"/>
            </p:cNvSpPr>
            <p:nvPr/>
          </p:nvSpPr>
          <p:spPr bwMode="auto">
            <a:xfrm>
              <a:off x="847" y="363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latin typeface="华文新魏" pitchFamily="2" charset="-122"/>
                  <a:ea typeface="华文新魏" pitchFamily="2" charset="-122"/>
                </a:rPr>
                <a:t>低</a:t>
              </a:r>
            </a:p>
          </p:txBody>
        </p:sp>
        <p:sp>
          <p:nvSpPr>
            <p:cNvPr id="57354" name="Text Box 23"/>
            <p:cNvSpPr txBox="1">
              <a:spLocks noChangeArrowheads="1"/>
            </p:cNvSpPr>
            <p:nvPr/>
          </p:nvSpPr>
          <p:spPr bwMode="auto">
            <a:xfrm>
              <a:off x="847" y="2581"/>
              <a:ext cx="2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chemeClr val="accent2"/>
                  </a:solidFill>
                  <a:latin typeface="华文新魏" pitchFamily="2" charset="-122"/>
                  <a:ea typeface="华文新魏" pitchFamily="2" charset="-122"/>
                </a:rPr>
                <a:t>抽象程度</a:t>
              </a:r>
            </a:p>
          </p:txBody>
        </p:sp>
        <p:sp>
          <p:nvSpPr>
            <p:cNvPr id="57355" name="Text Box 24"/>
            <p:cNvSpPr txBox="1">
              <a:spLocks noChangeArrowheads="1"/>
            </p:cNvSpPr>
            <p:nvPr/>
          </p:nvSpPr>
          <p:spPr bwMode="auto">
            <a:xfrm>
              <a:off x="1135" y="2581"/>
              <a:ext cx="2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chemeClr val="accent2"/>
                  </a:solidFill>
                  <a:latin typeface="华文新魏" pitchFamily="2" charset="-122"/>
                  <a:ea typeface="华文新魏" pitchFamily="2" charset="-122"/>
                </a:rPr>
                <a:t>语义层次</a:t>
              </a:r>
            </a:p>
          </p:txBody>
        </p:sp>
        <p:sp>
          <p:nvSpPr>
            <p:cNvPr id="57356" name="Line 25"/>
            <p:cNvSpPr>
              <a:spLocks noChangeShapeType="1"/>
            </p:cNvSpPr>
            <p:nvPr/>
          </p:nvSpPr>
          <p:spPr bwMode="auto">
            <a:xfrm>
              <a:off x="4735" y="2005"/>
              <a:ext cx="0" cy="187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7" name="Text Box 26"/>
            <p:cNvSpPr txBox="1">
              <a:spLocks noChangeArrowheads="1"/>
            </p:cNvSpPr>
            <p:nvPr/>
          </p:nvSpPr>
          <p:spPr bwMode="auto">
            <a:xfrm>
              <a:off x="4447" y="205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latin typeface="华文新魏" pitchFamily="2" charset="-122"/>
                  <a:ea typeface="华文新魏" pitchFamily="2" charset="-122"/>
                </a:rPr>
                <a:t>小</a:t>
              </a:r>
            </a:p>
          </p:txBody>
        </p:sp>
        <p:sp>
          <p:nvSpPr>
            <p:cNvPr id="57358" name="Text Box 27"/>
            <p:cNvSpPr txBox="1">
              <a:spLocks noChangeArrowheads="1"/>
            </p:cNvSpPr>
            <p:nvPr/>
          </p:nvSpPr>
          <p:spPr bwMode="auto">
            <a:xfrm>
              <a:off x="4447" y="363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latin typeface="华文新魏" pitchFamily="2" charset="-122"/>
                  <a:ea typeface="华文新魏" pitchFamily="2" charset="-122"/>
                </a:rPr>
                <a:t>大</a:t>
              </a:r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4447" y="2581"/>
              <a:ext cx="288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>
                  <a:solidFill>
                    <a:schemeClr val="tx2"/>
                  </a:solidFill>
                  <a:latin typeface="华文新魏" pitchFamily="2" charset="-122"/>
                  <a:ea typeface="华文新魏" pitchFamily="2" charset="-122"/>
                </a:rPr>
                <a:t>数据量</a:t>
              </a:r>
            </a:p>
          </p:txBody>
        </p:sp>
        <p:grpSp>
          <p:nvGrpSpPr>
            <p:cNvPr id="57360" name="Group 29"/>
            <p:cNvGrpSpPr>
              <a:grpSpLocks/>
            </p:cNvGrpSpPr>
            <p:nvPr/>
          </p:nvGrpSpPr>
          <p:grpSpPr bwMode="auto">
            <a:xfrm>
              <a:off x="3439" y="2053"/>
              <a:ext cx="864" cy="1824"/>
              <a:chOff x="3936" y="2304"/>
              <a:chExt cx="864" cy="1824"/>
            </a:xfrm>
          </p:grpSpPr>
          <p:sp>
            <p:nvSpPr>
              <p:cNvPr id="57361" name="Text Box 30"/>
              <p:cNvSpPr txBox="1">
                <a:spLocks noChangeArrowheads="1"/>
              </p:cNvSpPr>
              <p:nvPr/>
            </p:nvSpPr>
            <p:spPr bwMode="auto">
              <a:xfrm>
                <a:off x="3936" y="235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zh-CN" altLang="en-US" b="1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符号</a:t>
                </a:r>
              </a:p>
            </p:txBody>
          </p:sp>
          <p:sp>
            <p:nvSpPr>
              <p:cNvPr id="57362" name="Text Box 31"/>
              <p:cNvSpPr txBox="1">
                <a:spLocks noChangeArrowheads="1"/>
              </p:cNvSpPr>
              <p:nvPr/>
            </p:nvSpPr>
            <p:spPr bwMode="auto">
              <a:xfrm>
                <a:off x="3984" y="30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目标</a:t>
                </a:r>
              </a:p>
            </p:txBody>
          </p:sp>
          <p:sp>
            <p:nvSpPr>
              <p:cNvPr id="57363" name="Text Box 32"/>
              <p:cNvSpPr txBox="1">
                <a:spLocks noChangeArrowheads="1"/>
              </p:cNvSpPr>
              <p:nvPr/>
            </p:nvSpPr>
            <p:spPr bwMode="auto">
              <a:xfrm>
                <a:off x="4032" y="384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像素</a:t>
                </a:r>
              </a:p>
            </p:txBody>
          </p:sp>
          <p:sp>
            <p:nvSpPr>
              <p:cNvPr id="57364" name="Line 33"/>
              <p:cNvSpPr>
                <a:spLocks noChangeShapeType="1"/>
              </p:cNvSpPr>
              <p:nvPr/>
            </p:nvSpPr>
            <p:spPr bwMode="auto">
              <a:xfrm>
                <a:off x="4512" y="2304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5" name="Text Box 34"/>
              <p:cNvSpPr txBox="1">
                <a:spLocks noChangeArrowheads="1"/>
              </p:cNvSpPr>
              <p:nvPr/>
            </p:nvSpPr>
            <p:spPr bwMode="auto">
              <a:xfrm>
                <a:off x="4512" y="2688"/>
                <a:ext cx="288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800" b="1">
                    <a:solidFill>
                      <a:schemeClr val="tx2"/>
                    </a:solidFill>
                    <a:latin typeface="华文新魏" pitchFamily="2" charset="-122"/>
                    <a:ea typeface="华文新魏" pitchFamily="2" charset="-122"/>
                  </a:rPr>
                  <a:t>操作对象</a:t>
                </a:r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250825" y="260350"/>
            <a:ext cx="8569325" cy="6586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的相关领域</a:t>
            </a:r>
            <a:endParaRPr lang="en-US" altLang="zh-CN" sz="3200" b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defRPr/>
            </a:pPr>
            <a:endParaRPr lang="zh-CN" alt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图像处理  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image  processing </a:t>
            </a:r>
          </a:p>
          <a:p>
            <a:pPr>
              <a:defRPr/>
            </a:pP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计算机视觉  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computer vision</a:t>
            </a:r>
          </a:p>
          <a:p>
            <a:pPr>
              <a:defRPr/>
            </a:pP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基于内容的图像、视频检索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   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content-based image/video retrieval</a:t>
            </a:r>
          </a:p>
          <a:p>
            <a:pPr>
              <a:buFont typeface="Wingdings" pitchFamily="2" charset="2"/>
              <a:buNone/>
              <a:defRPr/>
            </a:pP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图像分类</a:t>
            </a:r>
            <a:r>
              <a:rPr lang="en-US" altLang="zh-CN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目标识别</a:t>
            </a:r>
            <a:r>
              <a:rPr lang="en-US" altLang="zh-CN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目标检测</a:t>
            </a:r>
            <a:r>
              <a:rPr lang="en-US" altLang="zh-CN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图像理解 </a:t>
            </a:r>
            <a:r>
              <a:rPr lang="en-US" altLang="zh-CN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…</a:t>
            </a:r>
          </a:p>
          <a:p>
            <a:pPr>
              <a:defRPr/>
            </a:pPr>
            <a:r>
              <a:rPr lang="zh-CN" alt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image classification/object recognition</a:t>
            </a:r>
          </a:p>
          <a:p>
            <a:pPr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人脸识别、指纹识别、掌纹识别、虹膜识别</a:t>
            </a:r>
          </a:p>
          <a:p>
            <a:pPr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图像分类、图像和视频的语义概念检测、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华文新魏" pitchFamily="2" charset="-122"/>
              </a:rPr>
              <a:t>……</a:t>
            </a:r>
          </a:p>
          <a:p>
            <a:pPr>
              <a:defRPr/>
            </a:pP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华文新魏" pitchFamily="2" charset="-122"/>
            </a:endParaRPr>
          </a:p>
          <a:p>
            <a:pPr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image caption  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华文新魏" pitchFamily="2" charset="-122"/>
              </a:rPr>
              <a:t>计算机视觉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华文新魏" pitchFamily="2" charset="-122"/>
              </a:rPr>
              <a:t>+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华文新魏" pitchFamily="2" charset="-122"/>
              </a:rPr>
              <a:t>机器学习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华文新魏" pitchFamily="2" charset="-122"/>
              </a:rPr>
              <a:t>+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华文新魏" pitchFamily="2" charset="-122"/>
              </a:rPr>
              <a:t>自然语言理解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179388" y="188913"/>
            <a:ext cx="86868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处理</a:t>
            </a:r>
            <a:r>
              <a:rPr kumimoji="0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--	</a:t>
            </a:r>
            <a:r>
              <a:rPr kumimoji="0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到图像的变换。像素级的处理</a:t>
            </a: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。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      	</a:t>
            </a:r>
            <a:r>
              <a:rPr kumimoji="0" lang="zh-CN" altLang="en-US" sz="28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几何变换（几何校正）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           灰度变换、噪声抑制、图像的锐化；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           图像的编码与传送；图像合成；</a:t>
            </a:r>
            <a:r>
              <a:rPr kumimoji="0" lang="en-US" altLang="zh-CN" sz="2800" dirty="0">
                <a:solidFill>
                  <a:schemeClr val="tx2"/>
                </a:solidFill>
                <a:latin typeface="Lucida Sans" pitchFamily="34" charset="0"/>
                <a:ea typeface="华文新魏" pitchFamily="2" charset="-122"/>
                <a:sym typeface="Wingdings" pitchFamily="2" charset="2"/>
              </a:rPr>
              <a:t>…</a:t>
            </a:r>
            <a:endParaRPr kumimoji="0" lang="en-US" altLang="zh-CN" sz="28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分析</a:t>
            </a:r>
            <a:r>
              <a:rPr kumimoji="0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--	</a:t>
            </a:r>
            <a:r>
              <a:rPr kumimoji="0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到数据的过程。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如：获取、描述图像的客观信息</a:t>
            </a:r>
            <a:endParaRPr kumimoji="0" lang="en-US" altLang="zh-CN" sz="2800" b="1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endParaRPr kumimoji="0" lang="en-US" altLang="zh-CN" sz="2800" b="1" dirty="0">
              <a:solidFill>
                <a:schemeClr val="accent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理解</a:t>
            </a:r>
            <a:r>
              <a:rPr kumimoji="0" lang="en-US" altLang="zh-CN" sz="2800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--	</a:t>
            </a:r>
            <a:r>
              <a:rPr kumimoji="0" lang="zh-CN" altLang="en-US" sz="2800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基于图像分析，研究图像各目标间联系，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kumimoji="0" lang="zh-CN" altLang="en-US" sz="2800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       	最终完成场景的语义解释。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250825" y="260350"/>
            <a:ext cx="8686800" cy="594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2)</a:t>
            </a:r>
            <a:r>
              <a:rPr kumimoji="0" lang="zh-CN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处理与其它学科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关系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</a:t>
            </a:r>
            <a:r>
              <a:rPr kumimoji="0" lang="zh-CN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计算机图形学</a:t>
            </a:r>
            <a:endParaRPr kumimoji="0" lang="zh-CN" altLang="en-US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</a:t>
            </a:r>
            <a:r>
              <a:rPr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用计算机将由概念或数学模型表示的物体（不是实物）进行处理，并显示成图像。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非图像形式的数据信息图（逼真的图像）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endParaRPr kumimoji="0" lang="zh-CN" altLang="zh-CN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</a:t>
            </a:r>
            <a:r>
              <a:rPr kumimoji="0" lang="zh-CN" altLang="en-US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机器学习</a:t>
            </a:r>
            <a:r>
              <a:rPr kumimoji="0"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</a:t>
            </a:r>
            <a:r>
              <a:rPr kumimoji="0" lang="zh-CN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模式识别</a:t>
            </a:r>
            <a:r>
              <a:rPr kumimoji="0" lang="en-US" altLang="zh-CN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)</a:t>
            </a: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	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</a:t>
            </a:r>
            <a:r>
              <a:rPr kumimoji="0" lang="zh-CN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数据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抽象描述（符号、语义）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endParaRPr kumimoji="0" lang="zh-CN" altLang="zh-CN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</a:t>
            </a:r>
            <a:r>
              <a:rPr kumimoji="0" lang="zh-CN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计算机视觉</a:t>
            </a:r>
            <a:r>
              <a:rPr kumimoji="0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研究模拟人眼功能的理解自然景物的系统。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                </a:t>
            </a:r>
            <a:r>
              <a:rPr kumimoji="0" lang="zh-CN" altLang="zh-CN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数据</a:t>
            </a:r>
            <a:r>
              <a:rPr kumimoji="0" lang="zh-CN" altLang="en-US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二维、三维模型近似人体视觉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2466975" y="1493838"/>
            <a:ext cx="1038225" cy="3206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</a:t>
            </a:r>
          </a:p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字</a:t>
            </a:r>
          </a:p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</a:t>
            </a:r>
          </a:p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像</a:t>
            </a: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7856538" y="1646238"/>
            <a:ext cx="1036637" cy="3206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几</a:t>
            </a:r>
          </a:p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据何</a:t>
            </a:r>
          </a:p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模模</a:t>
            </a:r>
          </a:p>
          <a:p>
            <a:pPr algn="ctr"/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型型</a:t>
            </a:r>
          </a:p>
        </p:txBody>
      </p:sp>
      <p:sp>
        <p:nvSpPr>
          <p:cNvPr id="60421" name="Line 4"/>
          <p:cNvSpPr>
            <a:spLocks noChangeShapeType="1"/>
          </p:cNvSpPr>
          <p:nvPr/>
        </p:nvSpPr>
        <p:spPr bwMode="auto">
          <a:xfrm flipH="1">
            <a:off x="3505200" y="2409825"/>
            <a:ext cx="435133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2" name="Line 5"/>
          <p:cNvSpPr>
            <a:spLocks noChangeShapeType="1"/>
          </p:cNvSpPr>
          <p:nvPr/>
        </p:nvSpPr>
        <p:spPr bwMode="auto">
          <a:xfrm>
            <a:off x="3505200" y="3784600"/>
            <a:ext cx="435133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3" name="Line 6"/>
          <p:cNvSpPr>
            <a:spLocks noChangeShapeType="1"/>
          </p:cNvSpPr>
          <p:nvPr/>
        </p:nvSpPr>
        <p:spPr bwMode="auto">
          <a:xfrm flipH="1">
            <a:off x="1741488" y="2409825"/>
            <a:ext cx="725487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4" name="Line 7"/>
          <p:cNvSpPr>
            <a:spLocks noChangeShapeType="1"/>
          </p:cNvSpPr>
          <p:nvPr/>
        </p:nvSpPr>
        <p:spPr bwMode="auto">
          <a:xfrm>
            <a:off x="1741488" y="2409825"/>
            <a:ext cx="0" cy="1374775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5" name="Line 8"/>
          <p:cNvSpPr>
            <a:spLocks noChangeShapeType="1"/>
          </p:cNvSpPr>
          <p:nvPr/>
        </p:nvSpPr>
        <p:spPr bwMode="auto">
          <a:xfrm>
            <a:off x="1741488" y="3784600"/>
            <a:ext cx="725487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3419475" y="1628775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生成（计算机图形学）</a:t>
            </a:r>
          </a:p>
        </p:txBody>
      </p:sp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3727450" y="3933825"/>
            <a:ext cx="437356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模型（特征）提取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计算机视觉、模式识别</a:t>
            </a:r>
          </a:p>
        </p:txBody>
      </p:sp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430213" y="1341438"/>
            <a:ext cx="12525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处理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变换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686800" cy="599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3) </a:t>
            </a:r>
            <a:r>
              <a:rPr kumimoji="0" lang="zh-CN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技术</a:t>
            </a:r>
            <a:endParaRPr kumimoji="0"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kumimoji="0" lang="zh-CN" altLang="zh-CN" sz="26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各种与</a:t>
            </a:r>
            <a:r>
              <a:rPr kumimoji="0" lang="en-US" altLang="zh-CN" sz="26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(</a:t>
            </a:r>
            <a:r>
              <a:rPr kumimoji="0" lang="zh-CN" altLang="zh-CN" sz="26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数字</a:t>
            </a:r>
            <a:r>
              <a:rPr kumimoji="0" lang="en-US" altLang="zh-CN" sz="26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)</a:t>
            </a:r>
            <a:r>
              <a:rPr kumimoji="0" lang="zh-CN" altLang="zh-CN" sz="26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相关技术总称</a:t>
            </a:r>
            <a:r>
              <a:rPr kumimoji="0" lang="zh-CN" altLang="zh-CN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。</a:t>
            </a: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如：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采集、获取、存储、传输、显示、输出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压缩、信息隐藏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变换、增强、恢复与重建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合成、绘制、生成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分割、特征提取与描述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集成：几何集成，如 配准、拼接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                     信息集成，如 融合、变化检测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数据库的建立、检索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的分类、表示和识别；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</a:t>
            </a:r>
            <a:r>
              <a:rPr kumimoji="0" lang="en-US" altLang="zh-CN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/</a:t>
            </a:r>
            <a:r>
              <a:rPr kumimoji="0" lang="zh-CN" altLang="en-US" sz="26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视频流的理解等。</a:t>
            </a:r>
            <a:endParaRPr kumimoji="0" lang="zh-CN" altLang="en-US" sz="26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章 绪论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685800" y="1268413"/>
            <a:ext cx="7772400" cy="294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zh-CN" altLang="zh-CN" sz="3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	</a:t>
            </a:r>
            <a:r>
              <a:rPr kumimoji="0" lang="en-US" altLang="zh-CN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1.1	</a:t>
            </a:r>
            <a:r>
              <a:rPr kumimoji="0" lang="zh-CN" altLang="en-US" sz="32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什么是数字图像处理</a:t>
            </a:r>
            <a:endParaRPr kumimoji="0" lang="zh-CN" altLang="en-US" sz="3200" dirty="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1.2	</a:t>
            </a:r>
            <a:r>
              <a:rPr kumimoji="0"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字图像处理起源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1.3	</a:t>
            </a:r>
            <a:r>
              <a:rPr kumimoji="0" lang="zh-CN" altLang="en-US" sz="3200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数字图像处理的应用领域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1.4	</a:t>
            </a:r>
            <a:r>
              <a:rPr kumimoji="0" lang="zh-CN" altLang="en-US" sz="3200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数字图像处理基本步骤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 u="sng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1.5	</a:t>
            </a:r>
            <a:r>
              <a:rPr kumimoji="0" lang="zh-CN" altLang="en-US" sz="3200" b="1" u="sng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图像处理系统的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468313" y="476250"/>
            <a:ext cx="8207375" cy="503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处理系统的基本组成结构</a:t>
            </a:r>
          </a:p>
          <a:p>
            <a:pPr algn="just">
              <a:defRPr/>
            </a:pPr>
            <a:endParaRPr lang="zh-CN" altLang="en-US" sz="36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just"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主要由三大部分组成</a:t>
            </a:r>
          </a:p>
          <a:p>
            <a:pPr algn="just">
              <a:defRPr/>
            </a:pPr>
            <a:endParaRPr lang="zh-CN" altLang="en-US" sz="2800">
              <a:latin typeface="华文新魏" pitchFamily="2" charset="-122"/>
              <a:ea typeface="华文新魏" pitchFamily="2" charset="-122"/>
            </a:endParaRPr>
          </a:p>
          <a:p>
            <a:pPr algn="just">
              <a:buFont typeface="Wingdings" pitchFamily="2" charset="2"/>
              <a:buChar char="Ø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数字化设备，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包括数码相机、数码摄像机、带照相和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或摄像功能的手机等</a:t>
            </a:r>
          </a:p>
          <a:p>
            <a:pPr algn="just">
              <a:buFont typeface="Wingdings" pitchFamily="2" charset="2"/>
              <a:buChar char="Ø"/>
              <a:defRPr/>
            </a:pPr>
            <a:endParaRPr lang="zh-CN" altLang="en-US" sz="2800">
              <a:latin typeface="华文新魏" pitchFamily="2" charset="-122"/>
              <a:ea typeface="华文新魏" pitchFamily="2" charset="-122"/>
            </a:endParaRPr>
          </a:p>
          <a:p>
            <a:pPr algn="just">
              <a:buFont typeface="Wingdings" pitchFamily="2" charset="2"/>
              <a:buChar char="Ø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处理设备，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包括计算机和存储系统</a:t>
            </a:r>
          </a:p>
          <a:p>
            <a:pPr algn="just">
              <a:buFont typeface="Wingdings" pitchFamily="2" charset="2"/>
              <a:buChar char="Ø"/>
              <a:defRPr/>
            </a:pPr>
            <a:endParaRPr lang="zh-CN" altLang="en-US" sz="2800">
              <a:latin typeface="华文新魏" pitchFamily="2" charset="-122"/>
              <a:ea typeface="华文新魏" pitchFamily="2" charset="-122"/>
            </a:endParaRPr>
          </a:p>
          <a:p>
            <a:pPr algn="just">
              <a:buFont typeface="Wingdings" pitchFamily="2" charset="2"/>
              <a:buChar char="Ø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图像输出设备，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包括打印机，也可以输出到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Internet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上的其它设备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064500" cy="541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539750" y="5949950"/>
            <a:ext cx="7561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通用图像处理系统的组成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857250" y="142875"/>
            <a:ext cx="7772400" cy="928688"/>
          </a:xfrm>
        </p:spPr>
        <p:txBody>
          <a:bodyPr/>
          <a:lstStyle/>
          <a:p>
            <a:r>
              <a:rPr lang="zh-CN" altLang="en-US" sz="4000" b="1">
                <a:latin typeface="华文新魏" pitchFamily="2" charset="-122"/>
                <a:ea typeface="华文新魏" pitchFamily="2" charset="-122"/>
              </a:rPr>
              <a:t>数字图像的文件存储格式</a:t>
            </a:r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357188" y="1071563"/>
            <a:ext cx="8572500" cy="411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图像文件通常涉及两个主要部分</a:t>
            </a:r>
            <a:endParaRPr lang="en-US" altLang="zh-CN" sz="2800" b="1">
              <a:solidFill>
                <a:srgbClr val="220DBF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 文件头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--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图像信息的描述</a:t>
            </a: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包括图像宽度、高度、颜色信息</a:t>
            </a: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      存储顺序等</a:t>
            </a: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图像数据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—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按照特定顺序存储的图像</a:t>
            </a: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endParaRPr lang="en-US" altLang="zh-CN" sz="240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常见图像文件格式</a:t>
            </a:r>
            <a:endParaRPr lang="en-US" altLang="zh-CN" sz="2800" b="1">
              <a:solidFill>
                <a:srgbClr val="220DBF"/>
              </a:solidFill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655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285875"/>
            <a:ext cx="2476500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8625" y="5286375"/>
            <a:ext cx="6842125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国际标准：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BMP</a:t>
            </a: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TIF</a:t>
            </a: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JPG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印刷：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TIF</a:t>
            </a: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JPG</a:t>
            </a: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TAG</a:t>
            </a: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PCX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互联网：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GIF</a:t>
            </a:r>
            <a:r>
              <a:rPr lang="zh-CN" altLang="en-US" kern="0" spc="2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kern="0" spc="200" dirty="0">
                <a:latin typeface="华文新魏" pitchFamily="2" charset="-122"/>
                <a:ea typeface="华文新魏" pitchFamily="2" charset="-122"/>
              </a:rPr>
              <a:t>JPG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Box 2"/>
          <p:cNvSpPr txBox="1">
            <a:spLocks noChangeArrowheads="1"/>
          </p:cNvSpPr>
          <p:nvPr/>
        </p:nvSpPr>
        <p:spPr bwMode="auto">
          <a:xfrm>
            <a:off x="395288" y="404813"/>
            <a:ext cx="813752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220DB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思考题</a:t>
            </a:r>
            <a:endParaRPr lang="en-US" altLang="zh-CN" sz="2800" b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defRPr/>
            </a:pPr>
            <a:endParaRPr lang="en-US" altLang="zh-CN" sz="2800" b="1" dirty="0">
              <a:solidFill>
                <a:srgbClr val="220DB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defRPr/>
            </a:pP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什么是图像、数字图像？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组成数字图像的基本单元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列出几种典型的图像文件格式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理解教材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1.3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节不同成像方式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Box 2"/>
          <p:cNvSpPr txBox="1">
            <a:spLocks noChangeArrowheads="1"/>
          </p:cNvSpPr>
          <p:nvPr/>
        </p:nvSpPr>
        <p:spPr bwMode="auto">
          <a:xfrm>
            <a:off x="395288" y="404813"/>
            <a:ext cx="813752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220DBF"/>
                </a:solidFill>
                <a:latin typeface="华文新魏" pitchFamily="2" charset="-122"/>
                <a:ea typeface="华文新魏" pitchFamily="2" charset="-122"/>
              </a:rPr>
              <a:t>课后编程作业</a:t>
            </a:r>
            <a:endParaRPr lang="en-US" altLang="zh-CN" sz="2800" b="1" dirty="0">
              <a:solidFill>
                <a:srgbClr val="220DBF"/>
              </a:solidFill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数字图像的读取、显示、保存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数字图像基本信息的获取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不同格式数字图像的转存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章 绪论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7772400" cy="408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0" lang="zh-CN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	</a:t>
            </a:r>
            <a:r>
              <a:rPr kumimoji="0" lang="en-US" altLang="zh-CN" sz="3200" b="1" u="sng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1.1	</a:t>
            </a:r>
            <a:r>
              <a:rPr kumimoji="0" lang="zh-CN" altLang="en-US" sz="3200" b="1" u="sng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什么是数字图像处理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图像、数字图像、像素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kumimoji="0" lang="zh-CN" altLang="en-US" sz="3200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       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2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字图像处理起源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3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字图像处理的应用领域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4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数字图像处理基本步骤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	</a:t>
            </a:r>
            <a:r>
              <a:rPr kumimoji="0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1.5	</a:t>
            </a:r>
            <a:r>
              <a:rPr kumimoji="0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图像处理系统的组成</a:t>
            </a:r>
            <a:endParaRPr kumimoji="0" lang="zh-CN" altLang="en-US" sz="3200" b="1" i="1">
              <a:solidFill>
                <a:schemeClr val="tx2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8763000" cy="594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客观世界（</a:t>
            </a:r>
            <a:r>
              <a:rPr kumimoji="0" lang="en-US" altLang="zh-CN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3D</a:t>
            </a: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）观测系统实体（</a:t>
            </a: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图像－</a:t>
            </a:r>
            <a:r>
              <a:rPr kumimoji="0" lang="en-US" altLang="zh-CN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2D</a:t>
            </a: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）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直接或间接作用于人眼，产生</a:t>
            </a: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视知觉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endParaRPr kumimoji="0" lang="zh-CN" altLang="en-US" sz="3000" b="1">
              <a:solidFill>
                <a:schemeClr val="tx2"/>
              </a:solidFill>
              <a:latin typeface="华文新魏" pitchFamily="2" charset="-122"/>
              <a:ea typeface="华文新魏" pitchFamily="2" charset="-122"/>
              <a:sym typeface="Wingdings" pitchFamily="2" charset="2"/>
            </a:endParaRP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人类获取外界信息：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</a:t>
            </a: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知觉系统（感官：</a:t>
            </a: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视、听、嗅、味、触</a:t>
            </a: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）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 </a:t>
            </a:r>
            <a:r>
              <a:rPr kumimoji="0" lang="en-US" altLang="zh-CN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75</a:t>
            </a: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％～</a:t>
            </a:r>
            <a:r>
              <a:rPr kumimoji="0" lang="en-US" altLang="zh-CN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90</a:t>
            </a: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％ 为来自图像的视觉信息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</a:t>
            </a:r>
            <a:r>
              <a:rPr kumimoji="0" lang="zh-CN" altLang="en-US" sz="30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百闻不如一见、一图值千言、一图胜千字</a:t>
            </a: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  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 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zh-CN" altLang="en-US" sz="3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Wingdings" pitchFamily="2" charset="2"/>
              </a:rPr>
              <a:t>广义图像</a:t>
            </a:r>
          </a:p>
          <a:p>
            <a:pPr eaLnBrk="0" hangingPunct="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kumimoji="0" lang="en-US" altLang="zh-CN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--</a:t>
            </a:r>
            <a:r>
              <a:rPr kumimoji="0" lang="zh-CN" altLang="en-US" sz="30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sym typeface="Wingdings" pitchFamily="2" charset="2"/>
              </a:rPr>
              <a:t>记录在纸上、拍摄在照片上、显示在屏幕上等，具有视觉效果的 画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028" descr="2003103183943435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429000"/>
            <a:ext cx="1831975" cy="3286125"/>
          </a:xfrm>
          <a:prstGeom prst="rect">
            <a:avLst/>
          </a:prstGeom>
          <a:noFill/>
          <a:ln w="34925">
            <a:solidFill>
              <a:srgbClr val="5C044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1033" descr="蚂蚁社会组织有序">
            <a:hlinkClick r:id="rId3"/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2357438"/>
            <a:ext cx="2071687" cy="1571625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1034" descr="pic13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4714875" cy="3143250"/>
          </a:xfrm>
          <a:prstGeom prst="rect">
            <a:avLst/>
          </a:prstGeom>
          <a:noFill/>
          <a:ln w="2857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1035" descr="20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142875"/>
            <a:ext cx="4000500" cy="2147888"/>
          </a:xfrm>
          <a:prstGeom prst="rect">
            <a:avLst/>
          </a:prstGeom>
          <a:noFill/>
          <a:ln w="2857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4071938"/>
            <a:ext cx="3735387" cy="2643187"/>
          </a:xfrm>
          <a:prstGeom prst="rect">
            <a:avLst/>
          </a:prstGeom>
          <a:noFill/>
          <a:ln w="41275">
            <a:solidFill>
              <a:srgbClr val="5C044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429000"/>
            <a:ext cx="3071812" cy="32861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2357438"/>
            <a:ext cx="1571625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汇华图像处理">
  <a:themeElements>
    <a:clrScheme name="汇华图像处理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汇华图像处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汇华图像处理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汇华图像处理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汇华图像处理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汇华图像处理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汇华图像处理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汇华图像处理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汇华图像处理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ibm\Application Data\Microsoft\Templates\汇华图像处理.pot</Template>
  <TotalTime>4520</TotalTime>
  <Words>2326</Words>
  <Application>Microsoft Office PowerPoint</Application>
  <PresentationFormat>全屏显示(4:3)</PresentationFormat>
  <Paragraphs>381</Paragraphs>
  <Slides>6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9</vt:i4>
      </vt:variant>
    </vt:vector>
  </HeadingPairs>
  <TitlesOfParts>
    <vt:vector size="79" baseType="lpstr">
      <vt:lpstr>黑体</vt:lpstr>
      <vt:lpstr>华文新魏</vt:lpstr>
      <vt:lpstr>Arial</vt:lpstr>
      <vt:lpstr>Cambria Math</vt:lpstr>
      <vt:lpstr>Lucida Sans</vt:lpstr>
      <vt:lpstr>Times New Roman</vt:lpstr>
      <vt:lpstr>Wingdings</vt:lpstr>
      <vt:lpstr>汇华图像处理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字图像的文件存储格式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zhaohui</dc:creator>
  <cp:lastModifiedBy>zhang zhaohui</cp:lastModifiedBy>
  <cp:revision>134</cp:revision>
  <cp:lastPrinted>2019-09-08T23:26:00Z</cp:lastPrinted>
  <dcterms:created xsi:type="dcterms:W3CDTF">2005-03-01T03:35:15Z</dcterms:created>
  <dcterms:modified xsi:type="dcterms:W3CDTF">2020-09-15T23:51:01Z</dcterms:modified>
</cp:coreProperties>
</file>